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6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4962"/>
        <w:gridCol w:w="5244"/>
      </w:tblGrid>
      <w:tr w:rsidR="0089707D" w:rsidRPr="0077372D" w:rsidTr="007A4FCA">
        <w:tc>
          <w:tcPr>
            <w:tcW w:w="4962" w:type="dxa"/>
            <w:shd w:val="clear" w:color="auto" w:fill="auto"/>
          </w:tcPr>
          <w:p w:rsidR="0089707D" w:rsidRPr="0077372D" w:rsidRDefault="0089707D" w:rsidP="007D7E14">
            <w:pPr>
              <w:spacing w:before="60" w:after="60"/>
              <w:ind w:left="-108"/>
              <w:jc w:val="center"/>
              <w:rPr>
                <w:rFonts w:ascii="Times New Roman" w:hAnsi="Times New Roman"/>
                <w:sz w:val="26"/>
              </w:rPr>
            </w:pPr>
            <w:r w:rsidRPr="0077372D">
              <w:rPr>
                <w:rFonts w:ascii="Times New Roman" w:hAnsi="Times New Roman"/>
                <w:sz w:val="26"/>
              </w:rPr>
              <w:t>SỞ GIÁO DỤC VÀ ĐÀO TẠO</w:t>
            </w:r>
          </w:p>
          <w:p w:rsidR="0089707D" w:rsidRPr="0077372D" w:rsidRDefault="0089707D" w:rsidP="007D7E14">
            <w:pPr>
              <w:spacing w:before="60" w:after="60"/>
              <w:ind w:left="-108"/>
              <w:jc w:val="center"/>
              <w:rPr>
                <w:rFonts w:ascii="Times New Roman" w:hAnsi="Times New Roman"/>
                <w:sz w:val="26"/>
              </w:rPr>
            </w:pPr>
            <w:r w:rsidRPr="0077372D">
              <w:rPr>
                <w:rFonts w:ascii="Times New Roman" w:hAnsi="Times New Roman"/>
                <w:sz w:val="26"/>
              </w:rPr>
              <w:t>THÀNH PHỐ HỒ CHÍ MINH</w:t>
            </w:r>
          </w:p>
          <w:p w:rsidR="0089707D" w:rsidRPr="0077372D" w:rsidRDefault="000D36E5" w:rsidP="007D7E14">
            <w:pPr>
              <w:spacing w:before="60" w:after="60"/>
              <w:ind w:left="-108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pict>
                <v:line id="_x0000_s1036" style="position:absolute;left:0;text-align:left;z-index:251655680" from="64.6pt,20.05pt" to="163.6pt,20.05pt"/>
              </w:pict>
            </w:r>
            <w:r w:rsidR="0089707D" w:rsidRPr="0077372D">
              <w:rPr>
                <w:rFonts w:ascii="Times New Roman" w:hAnsi="Times New Roman"/>
                <w:b/>
                <w:sz w:val="26"/>
              </w:rPr>
              <w:t>TRƯỜNG THPT BÌNH TÂN</w:t>
            </w:r>
          </w:p>
        </w:tc>
        <w:tc>
          <w:tcPr>
            <w:tcW w:w="5244" w:type="dxa"/>
            <w:shd w:val="clear" w:color="auto" w:fill="auto"/>
          </w:tcPr>
          <w:p w:rsidR="0089707D" w:rsidRPr="0077372D" w:rsidRDefault="0089707D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 w:rsidRPr="0077372D">
              <w:rPr>
                <w:rFonts w:ascii="Times New Roman" w:hAnsi="Times New Roman"/>
                <w:b/>
                <w:bCs/>
                <w:sz w:val="26"/>
              </w:rPr>
              <w:t>ĐỀ KIỂM TRA HỌC KỲ I</w:t>
            </w:r>
            <w:r w:rsidR="006E7236">
              <w:rPr>
                <w:rFonts w:ascii="Times New Roman" w:hAnsi="Times New Roman"/>
                <w:b/>
                <w:bCs/>
                <w:sz w:val="26"/>
              </w:rPr>
              <w:t>I</w:t>
            </w:r>
          </w:p>
          <w:p w:rsidR="0089707D" w:rsidRPr="0077372D" w:rsidRDefault="007A4FCA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 w:rsidRPr="0077372D">
              <w:rPr>
                <w:rFonts w:ascii="Times New Roman" w:hAnsi="Times New Roman"/>
                <w:b/>
                <w:bCs/>
                <w:sz w:val="26"/>
              </w:rPr>
              <w:t>N</w:t>
            </w:r>
            <w:r w:rsidR="0000705F">
              <w:rPr>
                <w:rFonts w:ascii="Times New Roman" w:hAnsi="Times New Roman"/>
                <w:b/>
                <w:bCs/>
                <w:sz w:val="26"/>
              </w:rPr>
              <w:t>ăm học</w:t>
            </w:r>
            <w:r w:rsidRPr="0077372D">
              <w:rPr>
                <w:rFonts w:ascii="Times New Roman" w:hAnsi="Times New Roman"/>
                <w:b/>
                <w:bCs/>
                <w:sz w:val="26"/>
              </w:rPr>
              <w:t xml:space="preserve">: </w:t>
            </w:r>
            <w:r w:rsidR="008F00BE">
              <w:rPr>
                <w:rFonts w:ascii="Times New Roman" w:hAnsi="Times New Roman"/>
                <w:bCs/>
                <w:sz w:val="26"/>
              </w:rPr>
              <w:t>2015</w:t>
            </w:r>
            <w:r w:rsidRPr="008F00BE">
              <w:rPr>
                <w:rFonts w:ascii="Times New Roman" w:hAnsi="Times New Roman"/>
                <w:bCs/>
                <w:sz w:val="26"/>
              </w:rPr>
              <w:t>-201</w:t>
            </w:r>
            <w:r w:rsidR="008F00BE">
              <w:rPr>
                <w:rFonts w:ascii="Times New Roman" w:hAnsi="Times New Roman"/>
                <w:bCs/>
                <w:sz w:val="26"/>
              </w:rPr>
              <w:t>6</w:t>
            </w:r>
          </w:p>
          <w:p w:rsidR="0089707D" w:rsidRPr="0077372D" w:rsidRDefault="008E6E54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 xml:space="preserve">Môn: </w:t>
            </w:r>
            <w:r w:rsidRPr="008F00BE">
              <w:rPr>
                <w:rFonts w:ascii="Times New Roman" w:hAnsi="Times New Roman"/>
                <w:bCs/>
                <w:sz w:val="26"/>
              </w:rPr>
              <w:t>Vật lý – Khối 10</w:t>
            </w:r>
          </w:p>
          <w:p w:rsidR="0089707D" w:rsidRPr="0077372D" w:rsidRDefault="0089707D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 w:rsidRPr="0077372D">
              <w:rPr>
                <w:rFonts w:ascii="Times New Roman" w:hAnsi="Times New Roman"/>
                <w:b/>
                <w:bCs/>
                <w:sz w:val="26"/>
              </w:rPr>
              <w:t xml:space="preserve">Thời gian làm bài: </w:t>
            </w:r>
            <w:r w:rsidRPr="008F00BE">
              <w:rPr>
                <w:rFonts w:ascii="Times New Roman" w:hAnsi="Times New Roman"/>
                <w:bCs/>
                <w:sz w:val="26"/>
              </w:rPr>
              <w:t>45 phút</w:t>
            </w:r>
          </w:p>
        </w:tc>
      </w:tr>
      <w:tr w:rsidR="009E1248" w:rsidRPr="0077372D" w:rsidTr="007A4FCA">
        <w:tc>
          <w:tcPr>
            <w:tcW w:w="4962" w:type="dxa"/>
            <w:shd w:val="clear" w:color="auto" w:fill="auto"/>
          </w:tcPr>
          <w:p w:rsidR="009E1248" w:rsidRPr="0077372D" w:rsidRDefault="009E1248" w:rsidP="007D7E14">
            <w:pPr>
              <w:spacing w:before="60" w:after="6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244" w:type="dxa"/>
            <w:shd w:val="clear" w:color="auto" w:fill="auto"/>
          </w:tcPr>
          <w:p w:rsidR="009E1248" w:rsidRPr="0077372D" w:rsidRDefault="000D36E5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noProof/>
                <w:sz w:val="26"/>
              </w:rPr>
              <w:pict>
                <v:line id="_x0000_s1037" style="position:absolute;left:0;text-align:left;z-index:251656704;mso-position-horizontal-relative:text;mso-position-vertical-relative:text" from="76.75pt,.9pt" to="175.75pt,.9pt"/>
              </w:pict>
            </w:r>
          </w:p>
        </w:tc>
      </w:tr>
    </w:tbl>
    <w:p w:rsidR="00DE1608" w:rsidRPr="007D7E14" w:rsidRDefault="00A61375" w:rsidP="007D7E14">
      <w:pPr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1.</w:t>
      </w:r>
      <w:r w:rsidR="003317A7" w:rsidRPr="007D7E14">
        <w:rPr>
          <w:rFonts w:ascii="Times New Roman" w:hAnsi="Times New Roman"/>
          <w:b/>
          <w:sz w:val="26"/>
          <w:szCs w:val="26"/>
        </w:rPr>
        <w:t xml:space="preserve"> (1</w:t>
      </w:r>
      <w:r w:rsidR="00282DCD" w:rsidRPr="007D7E14">
        <w:rPr>
          <w:rFonts w:ascii="Times New Roman" w:hAnsi="Times New Roman"/>
          <w:b/>
          <w:sz w:val="26"/>
          <w:szCs w:val="26"/>
        </w:rPr>
        <w:t xml:space="preserve"> điểm)</w:t>
      </w:r>
    </w:p>
    <w:p w:rsidR="00E06887" w:rsidRPr="007D7E14" w:rsidRDefault="00454D88" w:rsidP="007D7E14">
      <w:pPr>
        <w:spacing w:before="60" w:after="60" w:line="276" w:lineRule="auto"/>
        <w:contextualSpacing/>
        <w:jc w:val="both"/>
        <w:rPr>
          <w:rFonts w:ascii="Times New Roman" w:eastAsia="Calibri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Hãy nêu n</w:t>
      </w:r>
      <w:r w:rsidR="00461455" w:rsidRPr="007D7E14">
        <w:rPr>
          <w:rFonts w:ascii="Times New Roman" w:hAnsi="Times New Roman"/>
          <w:sz w:val="26"/>
          <w:szCs w:val="26"/>
        </w:rPr>
        <w:t>ội dung thuyết động học phân tử.</w:t>
      </w:r>
    </w:p>
    <w:p w:rsidR="0016286C" w:rsidRPr="007D7E14" w:rsidRDefault="0016286C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DE1608" w:rsidRPr="007D7E14" w:rsidRDefault="009E1248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</w:t>
      </w:r>
      <w:r w:rsidR="008B39DB" w:rsidRPr="007D7E14">
        <w:rPr>
          <w:rFonts w:ascii="Times New Roman" w:hAnsi="Times New Roman"/>
          <w:b/>
          <w:sz w:val="26"/>
          <w:szCs w:val="26"/>
        </w:rPr>
        <w:t xml:space="preserve"> </w:t>
      </w:r>
      <w:r w:rsidR="00A61375" w:rsidRPr="007D7E14">
        <w:rPr>
          <w:rFonts w:ascii="Times New Roman" w:hAnsi="Times New Roman"/>
          <w:b/>
          <w:sz w:val="26"/>
          <w:szCs w:val="26"/>
        </w:rPr>
        <w:t>2.</w:t>
      </w:r>
      <w:r w:rsidR="00EC58B3" w:rsidRPr="007D7E14">
        <w:rPr>
          <w:rFonts w:ascii="Times New Roman" w:hAnsi="Times New Roman"/>
          <w:b/>
          <w:sz w:val="26"/>
          <w:szCs w:val="26"/>
        </w:rPr>
        <w:t xml:space="preserve"> (1</w:t>
      </w:r>
      <w:r w:rsidR="001624A6" w:rsidRPr="007D7E14">
        <w:rPr>
          <w:rFonts w:ascii="Times New Roman" w:hAnsi="Times New Roman"/>
          <w:b/>
          <w:sz w:val="26"/>
          <w:szCs w:val="26"/>
        </w:rPr>
        <w:t xml:space="preserve"> </w:t>
      </w:r>
      <w:r w:rsidRPr="007D7E14">
        <w:rPr>
          <w:rFonts w:ascii="Times New Roman" w:hAnsi="Times New Roman"/>
          <w:b/>
          <w:sz w:val="26"/>
          <w:szCs w:val="26"/>
        </w:rPr>
        <w:t>điểm)</w:t>
      </w:r>
    </w:p>
    <w:p w:rsidR="008F00F6" w:rsidRPr="007D7E14" w:rsidRDefault="00405341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Khí lí tưởng là gì? Viết phương trình trạng thái khí lí tưởng</w:t>
      </w:r>
      <w:r w:rsidR="00461455" w:rsidRPr="007D7E14">
        <w:rPr>
          <w:rFonts w:ascii="Times New Roman" w:hAnsi="Times New Roman"/>
          <w:sz w:val="26"/>
          <w:szCs w:val="26"/>
        </w:rPr>
        <w:t>.</w:t>
      </w:r>
    </w:p>
    <w:p w:rsidR="0016286C" w:rsidRPr="007D7E14" w:rsidRDefault="0016286C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DE1608" w:rsidRPr="007D7E14" w:rsidRDefault="00A61375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3.</w:t>
      </w:r>
      <w:r w:rsidR="009E1248" w:rsidRPr="007D7E14">
        <w:rPr>
          <w:rFonts w:ascii="Times New Roman" w:hAnsi="Times New Roman"/>
          <w:b/>
          <w:sz w:val="26"/>
          <w:szCs w:val="26"/>
        </w:rPr>
        <w:t xml:space="preserve"> (</w:t>
      </w:r>
      <w:r w:rsidR="00FA2913" w:rsidRPr="007D7E14">
        <w:rPr>
          <w:rFonts w:ascii="Times New Roman" w:hAnsi="Times New Roman"/>
          <w:b/>
          <w:sz w:val="26"/>
          <w:szCs w:val="26"/>
        </w:rPr>
        <w:t>1</w:t>
      </w:r>
      <w:r w:rsidR="009E1248" w:rsidRPr="007D7E14">
        <w:rPr>
          <w:rFonts w:ascii="Times New Roman" w:hAnsi="Times New Roman"/>
          <w:b/>
          <w:sz w:val="26"/>
          <w:szCs w:val="26"/>
        </w:rPr>
        <w:t xml:space="preserve"> điểm)</w:t>
      </w:r>
      <w:r w:rsidR="00A75F75" w:rsidRPr="007D7E14">
        <w:rPr>
          <w:rFonts w:ascii="Times New Roman" w:hAnsi="Times New Roman"/>
          <w:b/>
          <w:sz w:val="26"/>
          <w:szCs w:val="26"/>
        </w:rPr>
        <w:t xml:space="preserve"> </w:t>
      </w:r>
    </w:p>
    <w:p w:rsidR="005E04F3" w:rsidRPr="007D7E14" w:rsidRDefault="00260800" w:rsidP="007D7E14">
      <w:pPr>
        <w:spacing w:before="60" w:after="60" w:line="276" w:lineRule="auto"/>
        <w:jc w:val="both"/>
        <w:rPr>
          <w:rFonts w:ascii="Times New Roman" w:hAnsi="Times New Roman"/>
          <w:bCs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Phát biểu nguyên lí 2 nhiệt động lực học</w:t>
      </w:r>
      <w:r w:rsidR="00461455" w:rsidRPr="007D7E14">
        <w:rPr>
          <w:rFonts w:ascii="Times New Roman" w:hAnsi="Times New Roman"/>
          <w:sz w:val="26"/>
          <w:szCs w:val="26"/>
        </w:rPr>
        <w:t xml:space="preserve"> </w:t>
      </w:r>
      <w:r w:rsidRPr="007D7E14">
        <w:rPr>
          <w:rFonts w:ascii="Times New Roman" w:hAnsi="Times New Roman"/>
          <w:sz w:val="26"/>
          <w:szCs w:val="26"/>
        </w:rPr>
        <w:t>(cách phát biểu của Clau-di-ut và của Cac-nô)</w:t>
      </w:r>
      <w:r w:rsidR="0081214E" w:rsidRPr="007D7E14">
        <w:rPr>
          <w:rFonts w:ascii="Times New Roman" w:hAnsi="Times New Roman"/>
          <w:sz w:val="26"/>
          <w:szCs w:val="26"/>
          <w:lang w:val="fr-FR"/>
        </w:rPr>
        <w:t>.</w:t>
      </w:r>
    </w:p>
    <w:p w:rsidR="0016286C" w:rsidRPr="007D7E14" w:rsidRDefault="0016286C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1E6CBF" w:rsidRPr="007D7E14" w:rsidRDefault="00A75F75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4</w:t>
      </w:r>
      <w:r w:rsidR="00A61375" w:rsidRPr="007D7E14">
        <w:rPr>
          <w:rFonts w:ascii="Times New Roman" w:hAnsi="Times New Roman"/>
          <w:b/>
          <w:sz w:val="26"/>
          <w:szCs w:val="26"/>
        </w:rPr>
        <w:t>.</w:t>
      </w:r>
      <w:r w:rsidR="003317A7" w:rsidRPr="007D7E14">
        <w:rPr>
          <w:rFonts w:ascii="Times New Roman" w:hAnsi="Times New Roman"/>
          <w:b/>
          <w:sz w:val="26"/>
          <w:szCs w:val="26"/>
        </w:rPr>
        <w:t xml:space="preserve"> (</w:t>
      </w:r>
      <w:r w:rsidR="00EC58B3" w:rsidRPr="007D7E14">
        <w:rPr>
          <w:rFonts w:ascii="Times New Roman" w:hAnsi="Times New Roman"/>
          <w:b/>
          <w:sz w:val="26"/>
          <w:szCs w:val="26"/>
        </w:rPr>
        <w:t>1</w:t>
      </w:r>
      <w:r w:rsidR="003317A7" w:rsidRPr="007D7E14">
        <w:rPr>
          <w:rFonts w:ascii="Times New Roman" w:hAnsi="Times New Roman"/>
          <w:b/>
          <w:sz w:val="26"/>
          <w:szCs w:val="26"/>
        </w:rPr>
        <w:t xml:space="preserve"> điểm)</w:t>
      </w:r>
      <w:r w:rsidR="008F00F6" w:rsidRPr="007D7E14">
        <w:rPr>
          <w:rFonts w:ascii="Times New Roman" w:hAnsi="Times New Roman"/>
          <w:b/>
          <w:sz w:val="26"/>
          <w:szCs w:val="26"/>
        </w:rPr>
        <w:t xml:space="preserve"> </w:t>
      </w:r>
    </w:p>
    <w:p w:rsidR="00BD7276" w:rsidRPr="007D7E14" w:rsidRDefault="00A92A11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Người ta truyền nhiệt lượng 600J cho khí trong một xi-lanh thì độ biến thiên nội năng của khí tăng lên 200J. Tính công của khí thực hiện được.</w:t>
      </w:r>
    </w:p>
    <w:p w:rsidR="0016286C" w:rsidRPr="007D7E14" w:rsidRDefault="0016286C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D30582" w:rsidRPr="007D7E14" w:rsidRDefault="00254975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5</w:t>
      </w:r>
      <w:r w:rsidR="00A61375" w:rsidRPr="007D7E14">
        <w:rPr>
          <w:rFonts w:ascii="Times New Roman" w:hAnsi="Times New Roman"/>
          <w:b/>
          <w:sz w:val="26"/>
          <w:szCs w:val="26"/>
        </w:rPr>
        <w:t>.</w:t>
      </w:r>
      <w:r w:rsidR="009E1248" w:rsidRPr="007D7E14">
        <w:rPr>
          <w:rFonts w:ascii="Times New Roman" w:hAnsi="Times New Roman"/>
          <w:sz w:val="26"/>
          <w:szCs w:val="26"/>
        </w:rPr>
        <w:t xml:space="preserve"> </w:t>
      </w:r>
      <w:r w:rsidR="001624A6" w:rsidRPr="007D7E14">
        <w:rPr>
          <w:rFonts w:ascii="Times New Roman" w:hAnsi="Times New Roman"/>
          <w:b/>
          <w:sz w:val="26"/>
          <w:szCs w:val="26"/>
        </w:rPr>
        <w:t>(1</w:t>
      </w:r>
      <w:r w:rsidR="009E1248" w:rsidRPr="007D7E14">
        <w:rPr>
          <w:rFonts w:ascii="Times New Roman" w:hAnsi="Times New Roman"/>
          <w:b/>
          <w:sz w:val="26"/>
          <w:szCs w:val="26"/>
        </w:rPr>
        <w:t xml:space="preserve"> điểm)</w:t>
      </w:r>
      <w:r w:rsidR="009E1248" w:rsidRPr="007D7E14">
        <w:rPr>
          <w:rFonts w:ascii="Times New Roman" w:hAnsi="Times New Roman"/>
          <w:sz w:val="26"/>
          <w:szCs w:val="26"/>
        </w:rPr>
        <w:t xml:space="preserve"> </w:t>
      </w:r>
    </w:p>
    <w:p w:rsidR="007947FA" w:rsidRPr="007D7E14" w:rsidRDefault="00454D88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bCs/>
          <w:sz w:val="26"/>
          <w:szCs w:val="26"/>
          <w:lang w:val="vi-VN"/>
        </w:rPr>
        <w:t>Cho khối khí lúc đầu có thể tích 50cm</w:t>
      </w:r>
      <w:r w:rsidRPr="007D7E14">
        <w:rPr>
          <w:rFonts w:ascii="Times New Roman" w:hAnsi="Times New Roman"/>
          <w:bCs/>
          <w:sz w:val="26"/>
          <w:szCs w:val="26"/>
          <w:vertAlign w:val="superscript"/>
          <w:lang w:val="vi-VN"/>
        </w:rPr>
        <w:t>3</w:t>
      </w:r>
      <w:r w:rsidRPr="007D7E14">
        <w:rPr>
          <w:rFonts w:ascii="Times New Roman" w:hAnsi="Times New Roman"/>
          <w:bCs/>
          <w:sz w:val="26"/>
          <w:szCs w:val="26"/>
          <w:lang w:val="vi-VN"/>
        </w:rPr>
        <w:t>, nhiệt độ 20</w:t>
      </w:r>
      <w:r w:rsidRPr="007D7E14">
        <w:rPr>
          <w:rFonts w:ascii="Times New Roman" w:hAnsi="Times New Roman"/>
          <w:bCs/>
          <w:sz w:val="26"/>
          <w:szCs w:val="26"/>
          <w:vertAlign w:val="superscript"/>
          <w:lang w:val="vi-VN"/>
        </w:rPr>
        <w:t>0</w:t>
      </w:r>
      <w:r w:rsidRPr="007D7E14">
        <w:rPr>
          <w:rFonts w:ascii="Times New Roman" w:hAnsi="Times New Roman"/>
          <w:bCs/>
          <w:sz w:val="26"/>
          <w:szCs w:val="26"/>
          <w:lang w:val="vi-VN"/>
        </w:rPr>
        <w:t>C được biến đổi đẳng áp sao cho nhiệt độ tăng lên 40</w:t>
      </w:r>
      <w:r w:rsidRPr="007D7E14">
        <w:rPr>
          <w:rFonts w:ascii="Times New Roman" w:hAnsi="Times New Roman"/>
          <w:bCs/>
          <w:sz w:val="26"/>
          <w:szCs w:val="26"/>
          <w:vertAlign w:val="superscript"/>
          <w:lang w:val="vi-VN"/>
        </w:rPr>
        <w:t>0</w:t>
      </w:r>
      <w:r w:rsidRPr="007D7E14">
        <w:rPr>
          <w:rFonts w:ascii="Times New Roman" w:hAnsi="Times New Roman"/>
          <w:bCs/>
          <w:sz w:val="26"/>
          <w:szCs w:val="26"/>
          <w:lang w:val="vi-VN"/>
        </w:rPr>
        <w:t>C. Tìm thể tích bay giờ của khối khí.</w:t>
      </w:r>
    </w:p>
    <w:p w:rsidR="0016286C" w:rsidRPr="007D7E14" w:rsidRDefault="0016286C" w:rsidP="007D7E14">
      <w:pPr>
        <w:tabs>
          <w:tab w:val="left" w:pos="720"/>
        </w:tabs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DE7C26" w:rsidRPr="007D7E14" w:rsidRDefault="00254975" w:rsidP="007D7E14">
      <w:pPr>
        <w:tabs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6</w:t>
      </w:r>
      <w:r w:rsidR="00A61375" w:rsidRPr="007D7E14">
        <w:rPr>
          <w:rFonts w:ascii="Times New Roman" w:hAnsi="Times New Roman"/>
          <w:b/>
          <w:sz w:val="26"/>
          <w:szCs w:val="26"/>
        </w:rPr>
        <w:t>.</w:t>
      </w:r>
      <w:r w:rsidR="009E1248" w:rsidRPr="007D7E14">
        <w:rPr>
          <w:rFonts w:ascii="Times New Roman" w:hAnsi="Times New Roman"/>
          <w:sz w:val="26"/>
          <w:szCs w:val="26"/>
        </w:rPr>
        <w:t xml:space="preserve"> </w:t>
      </w:r>
      <w:r w:rsidR="001624A6" w:rsidRPr="007D7E14">
        <w:rPr>
          <w:rFonts w:ascii="Times New Roman" w:hAnsi="Times New Roman"/>
          <w:b/>
          <w:sz w:val="26"/>
          <w:szCs w:val="26"/>
        </w:rPr>
        <w:t>(</w:t>
      </w:r>
      <w:r w:rsidR="001E6CBF" w:rsidRPr="007D7E14">
        <w:rPr>
          <w:rFonts w:ascii="Times New Roman" w:hAnsi="Times New Roman"/>
          <w:b/>
          <w:sz w:val="26"/>
          <w:szCs w:val="26"/>
        </w:rPr>
        <w:t>1</w:t>
      </w:r>
      <w:r w:rsidR="007D7E14" w:rsidRPr="007D7E14">
        <w:rPr>
          <w:rFonts w:ascii="Times New Roman" w:hAnsi="Times New Roman"/>
          <w:b/>
          <w:sz w:val="26"/>
          <w:szCs w:val="26"/>
        </w:rPr>
        <w:t>,5</w:t>
      </w:r>
      <w:r w:rsidR="009E1248" w:rsidRPr="007D7E14">
        <w:rPr>
          <w:rFonts w:ascii="Times New Roman" w:hAnsi="Times New Roman"/>
          <w:b/>
          <w:sz w:val="26"/>
          <w:szCs w:val="26"/>
        </w:rPr>
        <w:t xml:space="preserve"> điểm)</w:t>
      </w:r>
      <w:r w:rsidR="009E1248" w:rsidRPr="007D7E14">
        <w:rPr>
          <w:rFonts w:ascii="Times New Roman" w:hAnsi="Times New Roman"/>
          <w:sz w:val="26"/>
          <w:szCs w:val="26"/>
        </w:rPr>
        <w:t xml:space="preserve"> </w:t>
      </w:r>
    </w:p>
    <w:p w:rsidR="001B36FB" w:rsidRPr="007D7E14" w:rsidRDefault="00405341" w:rsidP="007D7E14">
      <w:pPr>
        <w:tabs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Một bình thép chứa khí ở 7</w:t>
      </w:r>
      <w:r w:rsidRPr="007D7E14">
        <w:rPr>
          <w:rFonts w:ascii="Times New Roman" w:hAnsi="Times New Roman"/>
          <w:sz w:val="26"/>
          <w:szCs w:val="26"/>
          <w:vertAlign w:val="superscript"/>
        </w:rPr>
        <w:t>0</w:t>
      </w:r>
      <w:r w:rsidRPr="007D7E14">
        <w:rPr>
          <w:rFonts w:ascii="Times New Roman" w:hAnsi="Times New Roman"/>
          <w:sz w:val="26"/>
          <w:szCs w:val="26"/>
        </w:rPr>
        <w:t>C dưới áp suất 4atm, nếu áp suất khí tăng thêm 0,5 atm thì nhiệt độ của khí trong bình là bao nhiêu?</w:t>
      </w:r>
    </w:p>
    <w:p w:rsidR="00BA2642" w:rsidRPr="007D7E14" w:rsidRDefault="00BA2642" w:rsidP="007D7E14">
      <w:pPr>
        <w:spacing w:before="60" w:after="60" w:line="276" w:lineRule="auto"/>
        <w:jc w:val="both"/>
        <w:rPr>
          <w:rFonts w:ascii="Times New Roman" w:hAnsi="Times New Roman"/>
          <w:sz w:val="14"/>
          <w:szCs w:val="26"/>
        </w:rPr>
      </w:pPr>
    </w:p>
    <w:p w:rsidR="001E6CBF" w:rsidRPr="007D7E14" w:rsidRDefault="008A139D" w:rsidP="007D7E14">
      <w:pPr>
        <w:tabs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7.</w:t>
      </w:r>
      <w:r w:rsidRPr="007D7E14">
        <w:rPr>
          <w:rFonts w:ascii="Times New Roman" w:hAnsi="Times New Roman"/>
          <w:sz w:val="26"/>
          <w:szCs w:val="26"/>
        </w:rPr>
        <w:t xml:space="preserve"> </w:t>
      </w:r>
      <w:r w:rsidRPr="007D7E14">
        <w:rPr>
          <w:rFonts w:ascii="Times New Roman" w:hAnsi="Times New Roman"/>
          <w:b/>
          <w:sz w:val="26"/>
          <w:szCs w:val="26"/>
        </w:rPr>
        <w:t>(</w:t>
      </w:r>
      <w:r w:rsidR="007D7E14" w:rsidRPr="007D7E14">
        <w:rPr>
          <w:rFonts w:ascii="Times New Roman" w:hAnsi="Times New Roman"/>
          <w:b/>
          <w:sz w:val="26"/>
          <w:szCs w:val="26"/>
        </w:rPr>
        <w:t>2</w:t>
      </w:r>
      <w:r w:rsidRPr="007D7E14">
        <w:rPr>
          <w:rFonts w:ascii="Times New Roman" w:hAnsi="Times New Roman"/>
          <w:b/>
          <w:sz w:val="26"/>
          <w:szCs w:val="26"/>
        </w:rPr>
        <w:t xml:space="preserve"> điểm)</w:t>
      </w:r>
    </w:p>
    <w:p w:rsidR="00A92A1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Một lượng khí lí tưởng trong xilanh được thực hiện qua hai quá trình biến đổi liên tiếp sau:</w:t>
      </w:r>
    </w:p>
    <w:p w:rsidR="00A92A1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- Quá trình 1: đun nóng đẳng tích để nhiệt độ tuyệt đối tăng gấp 1,5 lần và áp suất tăng thêm 1 atm.</w:t>
      </w:r>
    </w:p>
    <w:p w:rsidR="00A92A1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 xml:space="preserve">- Quá trình 2: giãn nở đẳng nhiệt để thể tích sau cùng lên đến 15lít và áp suất khí lúc này đạt 0,8 atm. </w:t>
      </w:r>
    </w:p>
    <w:p w:rsidR="00A92A1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 xml:space="preserve">a) Tìm áp suất và thể tích của khối khí lúc đầu. </w:t>
      </w:r>
    </w:p>
    <w:p w:rsidR="0006764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b) V</w:t>
      </w:r>
      <w:r w:rsidRPr="007D7E14">
        <w:rPr>
          <w:rFonts w:ascii="Times New Roman" w:hAnsi="Times New Roman"/>
          <w:sz w:val="26"/>
          <w:szCs w:val="26"/>
          <w:lang w:val="vi-VN"/>
        </w:rPr>
        <w:t>ẽ đồ thị biểu diễn quá trình biến đổi của khối khí trên trong hệ tọa độ (pOV)</w:t>
      </w:r>
      <w:r w:rsidR="004C1328" w:rsidRPr="007D7E14">
        <w:rPr>
          <w:rFonts w:ascii="Times New Roman" w:hAnsi="Times New Roman"/>
          <w:sz w:val="26"/>
          <w:szCs w:val="26"/>
        </w:rPr>
        <w:t>.</w:t>
      </w:r>
      <w:r w:rsidRPr="007D7E14">
        <w:rPr>
          <w:rFonts w:ascii="Times New Roman" w:hAnsi="Times New Roman"/>
          <w:noProof/>
          <w:sz w:val="26"/>
          <w:szCs w:val="26"/>
        </w:rPr>
        <w:t xml:space="preserve"> </w:t>
      </w:r>
    </w:p>
    <w:p w:rsidR="007D7E14" w:rsidRPr="007D7E14" w:rsidRDefault="000D36E5" w:rsidP="007D7E14">
      <w:pPr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7" type="#_x0000_t202" style="position:absolute;left:0;text-align:left;margin-left:347.05pt;margin-top:5.95pt;width:177pt;height:123pt;z-index:251675136" stroked="f">
            <v:textbox>
              <w:txbxContent>
                <w:p w:rsidR="00A92A11" w:rsidRDefault="00A92A11">
                  <w:r>
                    <w:rPr>
                      <w:noProof/>
                    </w:rPr>
                    <w:drawing>
                      <wp:inline distT="0" distB="0" distL="0" distR="0">
                        <wp:extent cx="2055495" cy="1480607"/>
                        <wp:effectExtent l="0" t="0" r="0" b="0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5495" cy="14806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D7E14" w:rsidRPr="007D7E14" w:rsidRDefault="007D7E14" w:rsidP="007D7E14">
      <w:pPr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8. (1,5 điểm)</w:t>
      </w:r>
    </w:p>
    <w:p w:rsidR="007D7E14" w:rsidRPr="007D7E14" w:rsidRDefault="007D7E14" w:rsidP="007D7E14">
      <w:pPr>
        <w:tabs>
          <w:tab w:val="left" w:pos="567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  <w:lang w:val="it-IT"/>
        </w:rPr>
      </w:pPr>
      <w:r w:rsidRPr="007D7E14">
        <w:rPr>
          <w:rFonts w:ascii="Times New Roman" w:hAnsi="Times New Roman"/>
          <w:sz w:val="26"/>
          <w:szCs w:val="26"/>
          <w:lang w:val="it-IT"/>
        </w:rPr>
        <w:t>Cho đồ thị</w:t>
      </w:r>
    </w:p>
    <w:p w:rsidR="007D7E14" w:rsidRPr="007D7E14" w:rsidRDefault="007D7E14" w:rsidP="007D7E14">
      <w:pPr>
        <w:tabs>
          <w:tab w:val="left" w:pos="567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  <w:lang w:val="it-IT"/>
        </w:rPr>
      </w:pPr>
      <w:r w:rsidRPr="007D7E14">
        <w:rPr>
          <w:rFonts w:ascii="Times New Roman" w:hAnsi="Times New Roman"/>
          <w:sz w:val="26"/>
          <w:szCs w:val="26"/>
          <w:lang w:val="it-IT"/>
        </w:rPr>
        <w:t>a) Gọi tên các quá trình.</w:t>
      </w:r>
    </w:p>
    <w:p w:rsidR="007D7E14" w:rsidRDefault="007D7E14" w:rsidP="007D7E14">
      <w:pPr>
        <w:spacing w:before="60" w:after="60" w:line="276" w:lineRule="auto"/>
        <w:jc w:val="both"/>
        <w:rPr>
          <w:rFonts w:ascii="Times New Roman" w:hAnsi="Times New Roman"/>
          <w:b/>
          <w:sz w:val="18"/>
          <w:szCs w:val="26"/>
        </w:rPr>
      </w:pPr>
      <w:r w:rsidRPr="007D7E14">
        <w:rPr>
          <w:rFonts w:ascii="Times New Roman" w:hAnsi="Times New Roman"/>
          <w:sz w:val="26"/>
          <w:szCs w:val="26"/>
          <w:lang w:val="it-IT"/>
        </w:rPr>
        <w:t>b) Vẽ lại đồ thị trong hệ trục (p,V) theo đúng tỉ lệ.</w:t>
      </w:r>
    </w:p>
    <w:p w:rsidR="003D68CA" w:rsidRPr="007D7E14" w:rsidRDefault="003D68CA" w:rsidP="007D7E14">
      <w:pPr>
        <w:tabs>
          <w:tab w:val="left" w:pos="567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  <w:lang w:val="it-IT"/>
        </w:rPr>
      </w:pPr>
    </w:p>
    <w:p w:rsidR="004D364E" w:rsidRDefault="009E1248" w:rsidP="00E06E71">
      <w:pPr>
        <w:autoSpaceDE w:val="0"/>
        <w:autoSpaceDN w:val="0"/>
        <w:adjustRightInd w:val="0"/>
        <w:spacing w:before="60" w:after="60"/>
        <w:jc w:val="center"/>
        <w:rPr>
          <w:rFonts w:ascii="Times New Roman" w:hAnsi="Times New Roman"/>
          <w:b/>
          <w:sz w:val="28"/>
        </w:rPr>
      </w:pPr>
      <w:r w:rsidRPr="00F22566">
        <w:rPr>
          <w:rFonts w:ascii="Times New Roman" w:hAnsi="Times New Roman"/>
          <w:b/>
          <w:sz w:val="28"/>
        </w:rPr>
        <w:t>---------- HẾT ----------</w:t>
      </w:r>
      <w:r w:rsidR="004D364E">
        <w:rPr>
          <w:rFonts w:ascii="Times New Roman" w:hAnsi="Times New Roman"/>
          <w:b/>
          <w:sz w:val="28"/>
        </w:rPr>
        <w:br w:type="page"/>
      </w:r>
    </w:p>
    <w:tbl>
      <w:tblPr>
        <w:tblW w:w="1195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4962"/>
        <w:gridCol w:w="6989"/>
      </w:tblGrid>
      <w:tr w:rsidR="00154A46" w:rsidRPr="005F4F0B" w:rsidTr="008177FA">
        <w:tc>
          <w:tcPr>
            <w:tcW w:w="4962" w:type="dxa"/>
            <w:shd w:val="clear" w:color="auto" w:fill="auto"/>
          </w:tcPr>
          <w:p w:rsidR="00154A46" w:rsidRPr="005F4F0B" w:rsidRDefault="00154A46" w:rsidP="008177FA">
            <w:pPr>
              <w:ind w:left="-108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br w:type="page"/>
            </w:r>
            <w:r w:rsidRPr="005F4F0B">
              <w:rPr>
                <w:rFonts w:ascii="Times New Roman" w:hAnsi="Times New Roman"/>
                <w:sz w:val="28"/>
                <w:szCs w:val="28"/>
              </w:rPr>
              <w:t>SỞ GIÁO DỤC VÀ ĐÀO TẠO</w:t>
            </w:r>
          </w:p>
          <w:p w:rsidR="00154A46" w:rsidRPr="005F4F0B" w:rsidRDefault="00154A46" w:rsidP="008177FA">
            <w:pPr>
              <w:ind w:left="-1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F0B">
              <w:rPr>
                <w:rFonts w:ascii="Times New Roman" w:hAnsi="Times New Roman"/>
                <w:sz w:val="28"/>
                <w:szCs w:val="28"/>
              </w:rPr>
              <w:t>THÀNH PHỐ HỒ CHÍ MINH</w:t>
            </w:r>
          </w:p>
          <w:p w:rsidR="00154A46" w:rsidRPr="005F4F0B" w:rsidRDefault="000D36E5" w:rsidP="008177FA">
            <w:pPr>
              <w:ind w:left="-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pict>
                <v:line id="_x0000_s1044" style="position:absolute;left:0;text-align:left;z-index:251660800" from="64.6pt,19.8pt" to="163.6pt,19.8pt"/>
              </w:pict>
            </w:r>
            <w:r w:rsidR="00154A46" w:rsidRPr="005F4F0B">
              <w:rPr>
                <w:rFonts w:ascii="Times New Roman" w:hAnsi="Times New Roman"/>
                <w:b/>
                <w:sz w:val="28"/>
                <w:szCs w:val="28"/>
              </w:rPr>
              <w:t>TRƯỜNG THPT BÌNH TÂN</w:t>
            </w:r>
          </w:p>
        </w:tc>
        <w:tc>
          <w:tcPr>
            <w:tcW w:w="6989" w:type="dxa"/>
            <w:shd w:val="clear" w:color="auto" w:fill="auto"/>
          </w:tcPr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KIỂM TRA </w:t>
            </w:r>
            <w:r w:rsidR="002D4CD9">
              <w:rPr>
                <w:rFonts w:ascii="Times New Roman" w:hAnsi="Times New Roman"/>
                <w:b/>
                <w:bCs/>
                <w:sz w:val="28"/>
                <w:szCs w:val="28"/>
              </w:rPr>
              <w:t>HỌC KỲ I</w:t>
            </w:r>
            <w:r w:rsidR="00942AE4">
              <w:rPr>
                <w:rFonts w:ascii="Times New Roman" w:hAnsi="Times New Roman"/>
                <w:b/>
                <w:bCs/>
                <w:sz w:val="28"/>
                <w:szCs w:val="28"/>
              </w:rPr>
              <w:t>I</w:t>
            </w:r>
          </w:p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>N</w:t>
            </w:r>
            <w:r w:rsidR="002D4CD9">
              <w:rPr>
                <w:rFonts w:ascii="Times New Roman" w:hAnsi="Times New Roman"/>
                <w:b/>
                <w:bCs/>
                <w:sz w:val="28"/>
                <w:szCs w:val="28"/>
              </w:rPr>
              <w:t>ăm học</w:t>
            </w: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: 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>201</w:t>
            </w:r>
            <w:r w:rsidR="007E776E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>-201</w:t>
            </w:r>
            <w:r w:rsidR="007E776E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Môn: 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>V</w:t>
            </w:r>
            <w:r w:rsidR="002D4CD9" w:rsidRPr="007E776E">
              <w:rPr>
                <w:rFonts w:ascii="Times New Roman" w:hAnsi="Times New Roman"/>
                <w:bCs/>
                <w:sz w:val="28"/>
                <w:szCs w:val="28"/>
              </w:rPr>
              <w:t>ật lý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 xml:space="preserve"> – Khối 1</w:t>
            </w:r>
            <w:r w:rsidR="008017D6" w:rsidRPr="007E776E">
              <w:rPr>
                <w:rFonts w:ascii="Times New Roman" w:hAnsi="Times New Roman"/>
                <w:bCs/>
                <w:sz w:val="28"/>
                <w:szCs w:val="28"/>
              </w:rPr>
              <w:t>0</w:t>
            </w:r>
          </w:p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Thời gian làm bài: 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>45 phút</w:t>
            </w:r>
          </w:p>
        </w:tc>
      </w:tr>
      <w:tr w:rsidR="00154A46" w:rsidRPr="005F4F0B" w:rsidTr="008177FA">
        <w:tc>
          <w:tcPr>
            <w:tcW w:w="4962" w:type="dxa"/>
            <w:shd w:val="clear" w:color="auto" w:fill="auto"/>
          </w:tcPr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89" w:type="dxa"/>
            <w:shd w:val="clear" w:color="auto" w:fill="auto"/>
          </w:tcPr>
          <w:p w:rsidR="00154A46" w:rsidRPr="005F4F0B" w:rsidRDefault="000D36E5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line id="_x0000_s1045" style="position:absolute;left:0;text-align:left;z-index:251661824;mso-position-horizontal-relative:text;mso-position-vertical-relative:text" from="116.7pt,3.9pt" to="215.7pt,3.9pt"/>
              </w:pict>
            </w:r>
          </w:p>
        </w:tc>
      </w:tr>
    </w:tbl>
    <w:p w:rsidR="00154A46" w:rsidRDefault="00154A46" w:rsidP="00154A46">
      <w:pPr>
        <w:autoSpaceDE w:val="0"/>
        <w:autoSpaceDN w:val="0"/>
        <w:adjustRightInd w:val="0"/>
        <w:spacing w:before="60" w:after="60" w:line="360" w:lineRule="auto"/>
        <w:jc w:val="center"/>
        <w:rPr>
          <w:rFonts w:ascii="Times New Roman" w:hAnsi="Times New Roman"/>
          <w:b/>
          <w:sz w:val="32"/>
          <w:szCs w:val="28"/>
          <w:lang w:val="pt-BR"/>
        </w:rPr>
      </w:pPr>
      <w:r w:rsidRPr="00154A46">
        <w:rPr>
          <w:rFonts w:ascii="Times New Roman" w:hAnsi="Times New Roman"/>
          <w:b/>
          <w:sz w:val="32"/>
          <w:szCs w:val="28"/>
          <w:lang w:val="pt-BR"/>
        </w:rPr>
        <w:t>ĐÁP Á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1"/>
        <w:gridCol w:w="7896"/>
        <w:gridCol w:w="1586"/>
      </w:tblGrid>
      <w:tr w:rsidR="00154A46" w:rsidRPr="00ED7F2F" w:rsidTr="00AF6EC8">
        <w:tc>
          <w:tcPr>
            <w:tcW w:w="451" w:type="pct"/>
          </w:tcPr>
          <w:p w:rsidR="00154A46" w:rsidRPr="00804DC1" w:rsidRDefault="00154A46" w:rsidP="008964EB">
            <w:pPr>
              <w:jc w:val="center"/>
              <w:rPr>
                <w:rFonts w:ascii="Times New Roman" w:hAnsi="Times New Roman"/>
                <w:b/>
              </w:rPr>
            </w:pPr>
            <w:r w:rsidRPr="00804DC1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3788" w:type="pct"/>
          </w:tcPr>
          <w:p w:rsidR="00154A46" w:rsidRPr="00804DC1" w:rsidRDefault="00154A46" w:rsidP="008964EB">
            <w:pPr>
              <w:jc w:val="center"/>
              <w:rPr>
                <w:rFonts w:ascii="Times New Roman" w:hAnsi="Times New Roman"/>
                <w:b/>
              </w:rPr>
            </w:pPr>
            <w:r w:rsidRPr="00804DC1">
              <w:rPr>
                <w:rFonts w:ascii="Times New Roman" w:hAnsi="Times New Roman"/>
                <w:b/>
              </w:rPr>
              <w:t>Thí sinh làm cách khác nếu đúng cung cho điểm trọn ven.</w:t>
            </w:r>
          </w:p>
        </w:tc>
        <w:tc>
          <w:tcPr>
            <w:tcW w:w="761" w:type="pct"/>
          </w:tcPr>
          <w:p w:rsidR="00154A46" w:rsidRPr="00804DC1" w:rsidRDefault="00154A46" w:rsidP="00310E6C">
            <w:pPr>
              <w:jc w:val="center"/>
              <w:rPr>
                <w:rFonts w:ascii="Times New Roman" w:hAnsi="Times New Roman"/>
                <w:b/>
              </w:rPr>
            </w:pPr>
            <w:r w:rsidRPr="00804DC1">
              <w:rPr>
                <w:rFonts w:ascii="Times New Roman" w:hAnsi="Times New Roman"/>
                <w:b/>
              </w:rPr>
              <w:t>Điểm</w:t>
            </w:r>
          </w:p>
        </w:tc>
      </w:tr>
      <w:tr w:rsidR="008C489A" w:rsidRPr="00ED7F2F" w:rsidTr="007F39C4">
        <w:tc>
          <w:tcPr>
            <w:tcW w:w="451" w:type="pct"/>
            <w:vAlign w:val="center"/>
          </w:tcPr>
          <w:p w:rsidR="008C489A" w:rsidRPr="00804DC1" w:rsidRDefault="008C489A" w:rsidP="007F39C4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3788" w:type="pct"/>
          </w:tcPr>
          <w:p w:rsidR="008C489A" w:rsidRPr="00804DC1" w:rsidRDefault="008C489A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 Chất khí được cấu tạo từ các phân tử có kích thước rất nhỏ so với khoảng cách giữa chúng.</w:t>
            </w:r>
          </w:p>
          <w:p w:rsidR="008C489A" w:rsidRPr="00804DC1" w:rsidRDefault="008C489A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 Các phân tử chuyển động hổn loạn, /chuyển động càng nhanh nhiệt độ càng cao.</w:t>
            </w:r>
          </w:p>
          <w:p w:rsidR="008C489A" w:rsidRPr="00804DC1" w:rsidRDefault="008C489A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 Trong quá trình chuyển động các phân tử khí va chạm vào thành bình gây ra áp suất .</w:t>
            </w:r>
          </w:p>
        </w:tc>
        <w:tc>
          <w:tcPr>
            <w:tcW w:w="761" w:type="pct"/>
          </w:tcPr>
          <w:p w:rsidR="008C489A" w:rsidRPr="00804DC1" w:rsidRDefault="008C489A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đ</w:t>
            </w:r>
          </w:p>
          <w:p w:rsidR="008C489A" w:rsidRPr="00804DC1" w:rsidRDefault="008C489A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đ+0,25đ</w:t>
            </w:r>
          </w:p>
          <w:p w:rsidR="008C489A" w:rsidRPr="00804DC1" w:rsidRDefault="008C489A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đ</w:t>
            </w:r>
          </w:p>
          <w:p w:rsidR="008C489A" w:rsidRPr="00804DC1" w:rsidRDefault="008C489A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  <w:tr w:rsidR="00202720" w:rsidRPr="00ED7F2F" w:rsidTr="007F39C4">
        <w:tc>
          <w:tcPr>
            <w:tcW w:w="451" w:type="pct"/>
            <w:vAlign w:val="center"/>
          </w:tcPr>
          <w:p w:rsidR="00202720" w:rsidRPr="00804DC1" w:rsidRDefault="00202720" w:rsidP="007F39C4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3788" w:type="pct"/>
          </w:tcPr>
          <w:p w:rsidR="00202720" w:rsidRPr="00804DC1" w:rsidRDefault="00202720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 Khí lí tưởng : là chất khí trong đó các phân tử được coi là các chất điểm và chỉ tương tác khi va chạm.</w:t>
            </w:r>
          </w:p>
          <w:p w:rsidR="00202720" w:rsidRPr="00804DC1" w:rsidRDefault="00202720" w:rsidP="00804DC1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 xml:space="preserve">- Phương trình trạng thái khí lí tưởng: </w:t>
            </w:r>
            <w:r w:rsidRPr="00804DC1">
              <w:rPr>
                <w:rFonts w:ascii="Times New Roman" w:hAnsi="Times New Roman"/>
                <w:position w:val="-24"/>
              </w:rPr>
              <w:object w:dxaOrig="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1pt;height:31.15pt" o:ole="">
                  <v:imagedata r:id="rId10" o:title=""/>
                </v:shape>
                <o:OLEObject Type="Embed" ProgID="Equation.DSMT4" ShapeID="_x0000_i1025" DrawAspect="Content" ObjectID="_1525495302" r:id="rId11"/>
              </w:object>
            </w:r>
            <w:r w:rsidRPr="00804DC1">
              <w:rPr>
                <w:rFonts w:ascii="Times New Roman" w:hAnsi="Times New Roman"/>
              </w:rPr>
              <w:t>hằng số =&gt;</w:t>
            </w:r>
            <w:r w:rsidRPr="00804DC1">
              <w:rPr>
                <w:rFonts w:ascii="Times New Roman" w:hAnsi="Times New Roman"/>
                <w:position w:val="-30"/>
              </w:rPr>
              <w:object w:dxaOrig="1260" w:dyaOrig="680">
                <v:shape id="_x0000_i1026" type="#_x0000_t75" style="width:63.4pt;height:34.4pt" o:ole="">
                  <v:imagedata r:id="rId12" o:title=""/>
                </v:shape>
                <o:OLEObject Type="Embed" ProgID="Equation.DSMT4" ShapeID="_x0000_i1026" DrawAspect="Content" ObjectID="_1525495303" r:id="rId13"/>
              </w:object>
            </w:r>
          </w:p>
        </w:tc>
        <w:tc>
          <w:tcPr>
            <w:tcW w:w="761" w:type="pct"/>
          </w:tcPr>
          <w:p w:rsidR="00202720" w:rsidRPr="00804DC1" w:rsidRDefault="00202720" w:rsidP="00310E6C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1đ</w:t>
            </w:r>
          </w:p>
        </w:tc>
      </w:tr>
      <w:tr w:rsidR="00202720" w:rsidRPr="00ED7F2F" w:rsidTr="007F39C4">
        <w:tc>
          <w:tcPr>
            <w:tcW w:w="451" w:type="pct"/>
            <w:vAlign w:val="center"/>
          </w:tcPr>
          <w:p w:rsidR="00202720" w:rsidRPr="00804DC1" w:rsidRDefault="00202720" w:rsidP="007F39C4">
            <w:pPr>
              <w:tabs>
                <w:tab w:val="center" w:pos="362"/>
              </w:tabs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3788" w:type="pct"/>
          </w:tcPr>
          <w:p w:rsidR="00202720" w:rsidRPr="00804DC1" w:rsidRDefault="00202720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Cách phát biểu của Clau-di-ut:nhiệt không thể truyền từ một vật sang vật nóng hơn</w:t>
            </w:r>
          </w:p>
          <w:p w:rsidR="00202720" w:rsidRPr="00804DC1" w:rsidRDefault="00202720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Cách phát biểu của Cac-no:động cơ nhiệt không thể chuyển hóa tất cả nhiệt lượng nhận được thành công cơ học.</w:t>
            </w:r>
          </w:p>
        </w:tc>
        <w:tc>
          <w:tcPr>
            <w:tcW w:w="761" w:type="pct"/>
          </w:tcPr>
          <w:p w:rsidR="00202720" w:rsidRPr="00804DC1" w:rsidRDefault="00202720" w:rsidP="00310E6C">
            <w:pPr>
              <w:jc w:val="center"/>
              <w:rPr>
                <w:rFonts w:ascii="Times New Roman" w:hAnsi="Times New Roman"/>
              </w:rPr>
            </w:pPr>
          </w:p>
        </w:tc>
      </w:tr>
      <w:tr w:rsidR="00804DC1" w:rsidRPr="00ED7F2F" w:rsidTr="007F39C4">
        <w:tc>
          <w:tcPr>
            <w:tcW w:w="451" w:type="pct"/>
            <w:vAlign w:val="center"/>
          </w:tcPr>
          <w:p w:rsidR="00804DC1" w:rsidRPr="00804DC1" w:rsidRDefault="00804DC1" w:rsidP="007F39C4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3788" w:type="pct"/>
          </w:tcPr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sym w:font="Symbol" w:char="F044"/>
            </w:r>
            <w:r w:rsidRPr="00804DC1">
              <w:rPr>
                <w:rFonts w:ascii="Times New Roman" w:hAnsi="Times New Roman"/>
              </w:rPr>
              <w:t>U = A + Q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 xml:space="preserve">200 = A + 600 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A = - 400 J</w: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5</w:t>
            </w:r>
          </w:p>
        </w:tc>
      </w:tr>
      <w:tr w:rsidR="00804DC1" w:rsidRPr="00ED7F2F" w:rsidTr="007F39C4">
        <w:tc>
          <w:tcPr>
            <w:tcW w:w="451" w:type="pct"/>
            <w:vAlign w:val="center"/>
          </w:tcPr>
          <w:p w:rsidR="00804DC1" w:rsidRPr="00804DC1" w:rsidRDefault="00804DC1" w:rsidP="007F39C4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3788" w:type="pct"/>
          </w:tcPr>
          <w:p w:rsidR="00804DC1" w:rsidRPr="00804DC1" w:rsidRDefault="00804DC1" w:rsidP="00220B30">
            <w:pPr>
              <w:spacing w:line="360" w:lineRule="auto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position w:val="-30"/>
              </w:rPr>
              <w:object w:dxaOrig="2040" w:dyaOrig="680">
                <v:shape id="_x0000_i1027" type="#_x0000_t75" style="width:102.1pt;height:34.4pt" o:ole="">
                  <v:imagedata r:id="rId14" o:title=""/>
                </v:shape>
                <o:OLEObject Type="Embed" ProgID="Equation.DSMT4" ShapeID="_x0000_i1027" DrawAspect="Content" ObjectID="_1525495304" r:id="rId15"/>
              </w:object>
            </w:r>
          </w:p>
          <w:p w:rsidR="00804DC1" w:rsidRPr="00804DC1" w:rsidRDefault="00804DC1" w:rsidP="00220B30">
            <w:pPr>
              <w:spacing w:line="360" w:lineRule="auto"/>
              <w:rPr>
                <w:rFonts w:ascii="Times New Roman" w:hAnsi="Times New Roman"/>
                <w:vertAlign w:val="superscript"/>
              </w:rPr>
            </w:pPr>
            <w:r w:rsidRPr="00804DC1">
              <w:rPr>
                <w:rFonts w:ascii="Times New Roman" w:hAnsi="Times New Roman"/>
                <w:position w:val="-12"/>
              </w:rPr>
              <w:object w:dxaOrig="260" w:dyaOrig="360">
                <v:shape id="_x0000_i1028" type="#_x0000_t75" style="width:12.9pt;height:18.25pt" o:ole="">
                  <v:imagedata r:id="rId16" o:title=""/>
                </v:shape>
                <o:OLEObject Type="Embed" ProgID="Equation.DSMT4" ShapeID="_x0000_i1028" DrawAspect="Content" ObjectID="_1525495305" r:id="rId17"/>
              </w:object>
            </w:r>
            <w:r w:rsidRPr="00804DC1">
              <w:rPr>
                <w:rFonts w:ascii="Times New Roman" w:hAnsi="Times New Roman"/>
              </w:rPr>
              <w:t>=53,41 cm</w:t>
            </w:r>
            <w:r w:rsidRPr="00804DC1">
              <w:rPr>
                <w:rFonts w:ascii="Times New Roman" w:hAnsi="Times New Roman"/>
                <w:vertAlign w:val="superscript"/>
              </w:rPr>
              <w:t>3</w: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đ+0,25đ</w:t>
            </w:r>
          </w:p>
          <w:p w:rsidR="00804DC1" w:rsidRPr="00804DC1" w:rsidRDefault="00804DC1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804DC1" w:rsidRPr="00804DC1" w:rsidRDefault="00804DC1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5đ</w:t>
            </w:r>
          </w:p>
        </w:tc>
      </w:tr>
      <w:tr w:rsidR="00804DC1" w:rsidRPr="00ED7F2F" w:rsidTr="007F39C4">
        <w:tc>
          <w:tcPr>
            <w:tcW w:w="451" w:type="pct"/>
            <w:vAlign w:val="center"/>
          </w:tcPr>
          <w:p w:rsidR="00804DC1" w:rsidRPr="00804DC1" w:rsidRDefault="00804DC1" w:rsidP="007F39C4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3788" w:type="pct"/>
          </w:tcPr>
          <w:p w:rsidR="00804DC1" w:rsidRPr="00804DC1" w:rsidRDefault="00804DC1" w:rsidP="00220B30">
            <w:pPr>
              <w:jc w:val="both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position w:val="-30"/>
              </w:rPr>
              <w:object w:dxaOrig="3540" w:dyaOrig="680">
                <v:shape id="_x0000_i1029" type="#_x0000_t75" style="width:177.3pt;height:34.4pt" o:ole="">
                  <v:imagedata r:id="rId18" o:title=""/>
                </v:shape>
                <o:OLEObject Type="Embed" ProgID="Equation.3" ShapeID="_x0000_i1029" DrawAspect="Content" ObjectID="_1525495306" r:id="rId19"/>
              </w:objec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1,5đ</w:t>
            </w:r>
          </w:p>
        </w:tc>
      </w:tr>
      <w:tr w:rsidR="00804DC1" w:rsidRPr="00ED7F2F" w:rsidTr="007F39C4">
        <w:tc>
          <w:tcPr>
            <w:tcW w:w="451" w:type="pct"/>
            <w:vAlign w:val="center"/>
          </w:tcPr>
          <w:p w:rsidR="00804DC1" w:rsidRPr="00804DC1" w:rsidRDefault="00804DC1" w:rsidP="007F39C4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3788" w:type="pct"/>
          </w:tcPr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Tính 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  <w:vertAlign w:val="subscript"/>
              </w:rPr>
            </w:pPr>
            <w:r w:rsidRPr="00804DC1">
              <w:rPr>
                <w:rFonts w:ascii="Times New Roman" w:hAnsi="Times New Roman"/>
              </w:rPr>
              <w:t>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>/T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p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  <w:r w:rsidRPr="00804DC1">
              <w:rPr>
                <w:rFonts w:ascii="Times New Roman" w:hAnsi="Times New Roman"/>
              </w:rPr>
              <w:t>/T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  <w:vertAlign w:val="subscript"/>
              </w:rPr>
            </w:pPr>
            <w:r w:rsidRPr="00804DC1">
              <w:rPr>
                <w:rFonts w:ascii="Times New Roman" w:hAnsi="Times New Roman"/>
              </w:rPr>
              <w:t>=&gt;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>/T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(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+ 1)/1,5.T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=&gt; 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2 atm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  <w:vertAlign w:val="subscript"/>
              </w:rPr>
            </w:pPr>
            <w:r w:rsidRPr="00804DC1">
              <w:rPr>
                <w:rFonts w:ascii="Times New Roman" w:hAnsi="Times New Roman"/>
              </w:rPr>
              <w:t>Tính V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V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p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  <w:r w:rsidRPr="00804DC1">
              <w:rPr>
                <w:rFonts w:ascii="Times New Roman" w:hAnsi="Times New Roman"/>
              </w:rPr>
              <w:t>.V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  <w:r w:rsidRPr="00804DC1">
              <w:rPr>
                <w:rFonts w:ascii="Times New Roman" w:hAnsi="Times New Roman"/>
              </w:rPr>
              <w:t xml:space="preserve"> = p</w:t>
            </w:r>
            <w:r w:rsidRPr="00804DC1">
              <w:rPr>
                <w:rFonts w:ascii="Times New Roman" w:hAnsi="Times New Roman"/>
                <w:vertAlign w:val="subscript"/>
              </w:rPr>
              <w:t>3</w:t>
            </w:r>
            <w:r w:rsidRPr="00804DC1">
              <w:rPr>
                <w:rFonts w:ascii="Times New Roman" w:hAnsi="Times New Roman"/>
              </w:rPr>
              <w:t>.V</w:t>
            </w:r>
            <w:r w:rsidRPr="00804DC1">
              <w:rPr>
                <w:rFonts w:ascii="Times New Roman" w:hAnsi="Times New Roman"/>
                <w:vertAlign w:val="subscript"/>
              </w:rPr>
              <w:t>3</w:t>
            </w:r>
            <w:r w:rsidRPr="00804DC1">
              <w:rPr>
                <w:rFonts w:ascii="Times New Roman" w:hAnsi="Times New Roman"/>
              </w:rPr>
              <w:t xml:space="preserve"> 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=&gt;3.V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0,8.15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=&gt;V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4 lit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Vẽ hình</w: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5</w:t>
            </w:r>
          </w:p>
        </w:tc>
      </w:tr>
      <w:tr w:rsidR="00804DC1" w:rsidRPr="00ED7F2F" w:rsidTr="007F39C4">
        <w:tc>
          <w:tcPr>
            <w:tcW w:w="451" w:type="pct"/>
            <w:vAlign w:val="center"/>
          </w:tcPr>
          <w:p w:rsidR="00804DC1" w:rsidRPr="00804DC1" w:rsidRDefault="00804DC1" w:rsidP="007F39C4">
            <w:pPr>
              <w:jc w:val="center"/>
              <w:rPr>
                <w:rFonts w:ascii="Times New Roman" w:hAnsi="Times New Roman"/>
                <w:b/>
              </w:rPr>
            </w:pPr>
            <w:bookmarkStart w:id="0" w:name="_GoBack"/>
            <w:bookmarkEnd w:id="0"/>
            <w:r w:rsidRPr="00804DC1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3788" w:type="pct"/>
          </w:tcPr>
          <w:p w:rsidR="00804DC1" w:rsidRPr="00804DC1" w:rsidRDefault="00804DC1" w:rsidP="00202720">
            <w:pPr>
              <w:rPr>
                <w:rFonts w:ascii="Times New Roman" w:hAnsi="Times New Roman"/>
                <w:b/>
              </w:rPr>
            </w:pPr>
            <w:r w:rsidRPr="00804DC1">
              <w:rPr>
                <w:rFonts w:ascii="Times New Roman" w:hAnsi="Times New Roman"/>
                <w:b/>
              </w:rPr>
              <w:t>Bài 5 (2,0đ)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a/  1-2: dẳng tích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2-3:đẳng nhiệt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  <w:lang w:val="fr-FR"/>
              </w:rPr>
            </w:pPr>
            <w:r w:rsidRPr="00804DC1">
              <w:rPr>
                <w:rFonts w:ascii="Times New Roman" w:hAnsi="Times New Roman"/>
                <w:lang w:val="fr-FR"/>
              </w:rPr>
              <w:t>3-1:đẳng áp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  <w:lang w:val="fr-FR"/>
              </w:rPr>
            </w:pPr>
            <w:r w:rsidRPr="00804DC1">
              <w:rPr>
                <w:rFonts w:ascii="Times New Roman" w:hAnsi="Times New Roman"/>
                <w:lang w:val="fr-FR"/>
              </w:rPr>
              <w:t>b/p1/t1=p2/t2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p2=4,5atm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p2v2=p3v3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v2/v3=1/3</w:t>
            </w:r>
          </w:p>
          <w:p w:rsidR="00804DC1" w:rsidRPr="00804DC1" w:rsidRDefault="00804DC1" w:rsidP="00202720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vẽ hình đúng tỉ lệ</w: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3C5681" w:rsidRPr="008964EB" w:rsidRDefault="003C5681" w:rsidP="00804DC1">
      <w:pPr>
        <w:spacing w:line="360" w:lineRule="auto"/>
        <w:jc w:val="both"/>
        <w:rPr>
          <w:rFonts w:ascii="Times New Roman" w:hAnsi="Times New Roman"/>
          <w:lang w:val="fr-FR"/>
        </w:rPr>
      </w:pPr>
    </w:p>
    <w:sectPr w:rsidR="003C5681" w:rsidRPr="008964EB" w:rsidSect="004311AB">
      <w:pgSz w:w="11909" w:h="16834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382A" w:rsidRDefault="00C2382A" w:rsidP="008D35D6">
      <w:r>
        <w:separator/>
      </w:r>
    </w:p>
  </w:endnote>
  <w:endnote w:type="continuationSeparator" w:id="0">
    <w:p w:rsidR="00C2382A" w:rsidRDefault="00C2382A" w:rsidP="008D35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382A" w:rsidRDefault="00C2382A" w:rsidP="008D35D6">
      <w:r>
        <w:separator/>
      </w:r>
    </w:p>
  </w:footnote>
  <w:footnote w:type="continuationSeparator" w:id="0">
    <w:p w:rsidR="00C2382A" w:rsidRDefault="00C2382A" w:rsidP="008D35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EFFC6044"/>
    <w:lvl w:ilvl="0">
      <w:numFmt w:val="bullet"/>
      <w:lvlText w:val="*"/>
      <w:lvlJc w:val="left"/>
    </w:lvl>
  </w:abstractNum>
  <w:abstractNum w:abstractNumId="1">
    <w:nsid w:val="09AA7B9F"/>
    <w:multiLevelType w:val="hybridMultilevel"/>
    <w:tmpl w:val="D56E70A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D02AEA"/>
    <w:multiLevelType w:val="hybridMultilevel"/>
    <w:tmpl w:val="AD0A06EA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E11936"/>
    <w:multiLevelType w:val="hybridMultilevel"/>
    <w:tmpl w:val="1CB8329E"/>
    <w:lvl w:ilvl="0" w:tplc="314CBF0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5">
    <w:nsid w:val="1ACA71BD"/>
    <w:multiLevelType w:val="hybridMultilevel"/>
    <w:tmpl w:val="5922C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10184D"/>
    <w:multiLevelType w:val="hybridMultilevel"/>
    <w:tmpl w:val="10FE67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7D66FCB"/>
    <w:multiLevelType w:val="hybridMultilevel"/>
    <w:tmpl w:val="79B0DFA0"/>
    <w:lvl w:ilvl="0" w:tplc="B0C26E7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D4D0E1C"/>
    <w:multiLevelType w:val="hybridMultilevel"/>
    <w:tmpl w:val="EE32AA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DA0FC9"/>
    <w:multiLevelType w:val="hybridMultilevel"/>
    <w:tmpl w:val="BB86BC26"/>
    <w:lvl w:ilvl="0" w:tplc="BE18108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1B93EA3"/>
    <w:multiLevelType w:val="hybridMultilevel"/>
    <w:tmpl w:val="7500E2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9C7861"/>
    <w:multiLevelType w:val="hybridMultilevel"/>
    <w:tmpl w:val="9906098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41221E5"/>
    <w:multiLevelType w:val="hybridMultilevel"/>
    <w:tmpl w:val="0DE8BA76"/>
    <w:lvl w:ilvl="0" w:tplc="6D7221F4">
      <w:start w:val="1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3">
    <w:nsid w:val="48B75B73"/>
    <w:multiLevelType w:val="hybridMultilevel"/>
    <w:tmpl w:val="0548EBE6"/>
    <w:lvl w:ilvl="0" w:tplc="5C76A5A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1F03CB8"/>
    <w:multiLevelType w:val="hybridMultilevel"/>
    <w:tmpl w:val="65307F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FC2AB1"/>
    <w:multiLevelType w:val="hybridMultilevel"/>
    <w:tmpl w:val="7206D1B6"/>
    <w:lvl w:ilvl="0" w:tplc="76D8D5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21A54D4"/>
    <w:multiLevelType w:val="hybridMultilevel"/>
    <w:tmpl w:val="8FC4CFFC"/>
    <w:lvl w:ilvl="0" w:tplc="CBDE946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9E0E2C7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3AD3879"/>
    <w:multiLevelType w:val="hybridMultilevel"/>
    <w:tmpl w:val="6D48CD5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5373CB6"/>
    <w:multiLevelType w:val="hybridMultilevel"/>
    <w:tmpl w:val="CE0679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4E1FE1"/>
    <w:multiLevelType w:val="hybridMultilevel"/>
    <w:tmpl w:val="5922C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FB2EB5"/>
    <w:multiLevelType w:val="hybridMultilevel"/>
    <w:tmpl w:val="497452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7"/>
  </w:num>
  <w:num w:numId="3">
    <w:abstractNumId w:val="6"/>
  </w:num>
  <w:num w:numId="4">
    <w:abstractNumId w:val="9"/>
  </w:num>
  <w:num w:numId="5">
    <w:abstractNumId w:val="12"/>
  </w:num>
  <w:num w:numId="6">
    <w:abstractNumId w:val="16"/>
  </w:num>
  <w:num w:numId="7">
    <w:abstractNumId w:val="10"/>
  </w:num>
  <w:num w:numId="8">
    <w:abstractNumId w:val="5"/>
  </w:num>
  <w:num w:numId="9">
    <w:abstractNumId w:val="19"/>
  </w:num>
  <w:num w:numId="10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11">
    <w:abstractNumId w:val="2"/>
  </w:num>
  <w:num w:numId="12">
    <w:abstractNumId w:val="15"/>
  </w:num>
  <w:num w:numId="13">
    <w:abstractNumId w:val="14"/>
  </w:num>
  <w:num w:numId="14">
    <w:abstractNumId w:val="7"/>
  </w:num>
  <w:num w:numId="15">
    <w:abstractNumId w:val="1"/>
  </w:num>
  <w:num w:numId="16">
    <w:abstractNumId w:val="20"/>
  </w:num>
  <w:num w:numId="17">
    <w:abstractNumId w:val="13"/>
  </w:num>
  <w:num w:numId="18">
    <w:abstractNumId w:val="8"/>
  </w:num>
  <w:num w:numId="19">
    <w:abstractNumId w:val="3"/>
  </w:num>
  <w:num w:numId="20">
    <w:abstractNumId w:val="11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9E1248"/>
    <w:rsid w:val="00000582"/>
    <w:rsid w:val="00002192"/>
    <w:rsid w:val="00002630"/>
    <w:rsid w:val="00005211"/>
    <w:rsid w:val="0000705F"/>
    <w:rsid w:val="000159F3"/>
    <w:rsid w:val="0002088E"/>
    <w:rsid w:val="00022EFC"/>
    <w:rsid w:val="0003285E"/>
    <w:rsid w:val="000339BB"/>
    <w:rsid w:val="00034205"/>
    <w:rsid w:val="00035501"/>
    <w:rsid w:val="00067641"/>
    <w:rsid w:val="00071BB1"/>
    <w:rsid w:val="00074883"/>
    <w:rsid w:val="000804ED"/>
    <w:rsid w:val="00081166"/>
    <w:rsid w:val="00081B14"/>
    <w:rsid w:val="00083160"/>
    <w:rsid w:val="0008317C"/>
    <w:rsid w:val="00086E60"/>
    <w:rsid w:val="00092156"/>
    <w:rsid w:val="0009626A"/>
    <w:rsid w:val="00097117"/>
    <w:rsid w:val="000B1137"/>
    <w:rsid w:val="000B15B0"/>
    <w:rsid w:val="000B43F5"/>
    <w:rsid w:val="000B4B43"/>
    <w:rsid w:val="000B604B"/>
    <w:rsid w:val="000C3BA8"/>
    <w:rsid w:val="000C71EC"/>
    <w:rsid w:val="000C7A4E"/>
    <w:rsid w:val="000D216E"/>
    <w:rsid w:val="000D36E5"/>
    <w:rsid w:val="000D4ED1"/>
    <w:rsid w:val="000D61A5"/>
    <w:rsid w:val="000E1A97"/>
    <w:rsid w:val="000E216E"/>
    <w:rsid w:val="000E6855"/>
    <w:rsid w:val="000F1C72"/>
    <w:rsid w:val="001073EF"/>
    <w:rsid w:val="00107DF2"/>
    <w:rsid w:val="0011232D"/>
    <w:rsid w:val="001224C1"/>
    <w:rsid w:val="00123468"/>
    <w:rsid w:val="0012681C"/>
    <w:rsid w:val="00126E10"/>
    <w:rsid w:val="00127666"/>
    <w:rsid w:val="001314FA"/>
    <w:rsid w:val="00140538"/>
    <w:rsid w:val="001542AD"/>
    <w:rsid w:val="00154A46"/>
    <w:rsid w:val="001624A6"/>
    <w:rsid w:val="0016286C"/>
    <w:rsid w:val="00165645"/>
    <w:rsid w:val="00171A6C"/>
    <w:rsid w:val="001766F6"/>
    <w:rsid w:val="00182BE1"/>
    <w:rsid w:val="00187075"/>
    <w:rsid w:val="001908F7"/>
    <w:rsid w:val="00191A5F"/>
    <w:rsid w:val="00197D06"/>
    <w:rsid w:val="001A31D3"/>
    <w:rsid w:val="001B36FB"/>
    <w:rsid w:val="001C2B2E"/>
    <w:rsid w:val="001C613E"/>
    <w:rsid w:val="001E1573"/>
    <w:rsid w:val="001E4E92"/>
    <w:rsid w:val="001E6424"/>
    <w:rsid w:val="001E6CBF"/>
    <w:rsid w:val="001F61CB"/>
    <w:rsid w:val="001F7E4B"/>
    <w:rsid w:val="00202720"/>
    <w:rsid w:val="0020330C"/>
    <w:rsid w:val="002034E0"/>
    <w:rsid w:val="00212E6A"/>
    <w:rsid w:val="0021311F"/>
    <w:rsid w:val="00214295"/>
    <w:rsid w:val="00226A7F"/>
    <w:rsid w:val="00232CA1"/>
    <w:rsid w:val="00233019"/>
    <w:rsid w:val="0024266A"/>
    <w:rsid w:val="00254975"/>
    <w:rsid w:val="00260800"/>
    <w:rsid w:val="00264657"/>
    <w:rsid w:val="00266031"/>
    <w:rsid w:val="00270E72"/>
    <w:rsid w:val="00271809"/>
    <w:rsid w:val="002759C9"/>
    <w:rsid w:val="00275E1A"/>
    <w:rsid w:val="00282D37"/>
    <w:rsid w:val="00282DCD"/>
    <w:rsid w:val="00285260"/>
    <w:rsid w:val="0028773F"/>
    <w:rsid w:val="0029199B"/>
    <w:rsid w:val="002A17F8"/>
    <w:rsid w:val="002A627F"/>
    <w:rsid w:val="002A702C"/>
    <w:rsid w:val="002A73AA"/>
    <w:rsid w:val="002C7C24"/>
    <w:rsid w:val="002D2A74"/>
    <w:rsid w:val="002D33E5"/>
    <w:rsid w:val="002D39F0"/>
    <w:rsid w:val="002D4CD9"/>
    <w:rsid w:val="002D6BF1"/>
    <w:rsid w:val="002E0A07"/>
    <w:rsid w:val="002F126D"/>
    <w:rsid w:val="002F19AD"/>
    <w:rsid w:val="002F23E6"/>
    <w:rsid w:val="002F37A8"/>
    <w:rsid w:val="002F3EA4"/>
    <w:rsid w:val="002F5A5D"/>
    <w:rsid w:val="00302DB1"/>
    <w:rsid w:val="00304ECE"/>
    <w:rsid w:val="003053E6"/>
    <w:rsid w:val="00310E6C"/>
    <w:rsid w:val="00313803"/>
    <w:rsid w:val="00313BDA"/>
    <w:rsid w:val="00317F31"/>
    <w:rsid w:val="00326A01"/>
    <w:rsid w:val="00327849"/>
    <w:rsid w:val="00327DA8"/>
    <w:rsid w:val="003317A7"/>
    <w:rsid w:val="00334A23"/>
    <w:rsid w:val="00336C13"/>
    <w:rsid w:val="00337AAF"/>
    <w:rsid w:val="00341A39"/>
    <w:rsid w:val="0034528F"/>
    <w:rsid w:val="0034709A"/>
    <w:rsid w:val="00351724"/>
    <w:rsid w:val="00366B26"/>
    <w:rsid w:val="00375949"/>
    <w:rsid w:val="00385A0F"/>
    <w:rsid w:val="00390757"/>
    <w:rsid w:val="00396FE3"/>
    <w:rsid w:val="003A11B7"/>
    <w:rsid w:val="003A2092"/>
    <w:rsid w:val="003A3DE7"/>
    <w:rsid w:val="003A4403"/>
    <w:rsid w:val="003A6DB0"/>
    <w:rsid w:val="003C0F98"/>
    <w:rsid w:val="003C5681"/>
    <w:rsid w:val="003D0ED4"/>
    <w:rsid w:val="003D1F81"/>
    <w:rsid w:val="003D68CA"/>
    <w:rsid w:val="003D78D7"/>
    <w:rsid w:val="003E0D15"/>
    <w:rsid w:val="003E2DFA"/>
    <w:rsid w:val="003F16FF"/>
    <w:rsid w:val="003F7B01"/>
    <w:rsid w:val="003F7D0F"/>
    <w:rsid w:val="003F7D92"/>
    <w:rsid w:val="00405341"/>
    <w:rsid w:val="004053AA"/>
    <w:rsid w:val="004165EC"/>
    <w:rsid w:val="00420084"/>
    <w:rsid w:val="004269AB"/>
    <w:rsid w:val="004311AB"/>
    <w:rsid w:val="00432A8B"/>
    <w:rsid w:val="0043360A"/>
    <w:rsid w:val="0044258D"/>
    <w:rsid w:val="00442806"/>
    <w:rsid w:val="004525B8"/>
    <w:rsid w:val="00454D88"/>
    <w:rsid w:val="00456DB9"/>
    <w:rsid w:val="00461455"/>
    <w:rsid w:val="00463387"/>
    <w:rsid w:val="0046423C"/>
    <w:rsid w:val="00465A08"/>
    <w:rsid w:val="00467A83"/>
    <w:rsid w:val="00467CAB"/>
    <w:rsid w:val="00475F87"/>
    <w:rsid w:val="00480447"/>
    <w:rsid w:val="00480740"/>
    <w:rsid w:val="00487F53"/>
    <w:rsid w:val="004948B3"/>
    <w:rsid w:val="00496B8B"/>
    <w:rsid w:val="00497C63"/>
    <w:rsid w:val="004A11D3"/>
    <w:rsid w:val="004A68BB"/>
    <w:rsid w:val="004B10E7"/>
    <w:rsid w:val="004B22F2"/>
    <w:rsid w:val="004B3AE6"/>
    <w:rsid w:val="004B3EC0"/>
    <w:rsid w:val="004B5854"/>
    <w:rsid w:val="004B7A52"/>
    <w:rsid w:val="004C1119"/>
    <w:rsid w:val="004C1328"/>
    <w:rsid w:val="004C6292"/>
    <w:rsid w:val="004D364E"/>
    <w:rsid w:val="004D44BF"/>
    <w:rsid w:val="004E104D"/>
    <w:rsid w:val="004F3FA4"/>
    <w:rsid w:val="004F42F4"/>
    <w:rsid w:val="004F7846"/>
    <w:rsid w:val="005073FF"/>
    <w:rsid w:val="00511B21"/>
    <w:rsid w:val="0051362D"/>
    <w:rsid w:val="005164AC"/>
    <w:rsid w:val="005321C3"/>
    <w:rsid w:val="005333D7"/>
    <w:rsid w:val="00541ACA"/>
    <w:rsid w:val="00543846"/>
    <w:rsid w:val="005466A0"/>
    <w:rsid w:val="00554665"/>
    <w:rsid w:val="00555F75"/>
    <w:rsid w:val="00557B7B"/>
    <w:rsid w:val="00562D9D"/>
    <w:rsid w:val="00570575"/>
    <w:rsid w:val="00571F7F"/>
    <w:rsid w:val="00572722"/>
    <w:rsid w:val="00572AA0"/>
    <w:rsid w:val="00580896"/>
    <w:rsid w:val="005902FD"/>
    <w:rsid w:val="005969AF"/>
    <w:rsid w:val="005B0610"/>
    <w:rsid w:val="005B3012"/>
    <w:rsid w:val="005C55B7"/>
    <w:rsid w:val="005C6886"/>
    <w:rsid w:val="005C77CB"/>
    <w:rsid w:val="005D5D46"/>
    <w:rsid w:val="005E04F3"/>
    <w:rsid w:val="005E30DD"/>
    <w:rsid w:val="005F0161"/>
    <w:rsid w:val="005F1EC2"/>
    <w:rsid w:val="005F3E87"/>
    <w:rsid w:val="005F4F0B"/>
    <w:rsid w:val="00600F85"/>
    <w:rsid w:val="0060697F"/>
    <w:rsid w:val="0061770C"/>
    <w:rsid w:val="00627D80"/>
    <w:rsid w:val="00630835"/>
    <w:rsid w:val="00634C11"/>
    <w:rsid w:val="006432D3"/>
    <w:rsid w:val="00647158"/>
    <w:rsid w:val="00670F0D"/>
    <w:rsid w:val="00675CA3"/>
    <w:rsid w:val="006770AE"/>
    <w:rsid w:val="006809AD"/>
    <w:rsid w:val="00684763"/>
    <w:rsid w:val="00685C1B"/>
    <w:rsid w:val="006864CD"/>
    <w:rsid w:val="00687165"/>
    <w:rsid w:val="0069185E"/>
    <w:rsid w:val="00696599"/>
    <w:rsid w:val="00696E41"/>
    <w:rsid w:val="00697092"/>
    <w:rsid w:val="00697FA5"/>
    <w:rsid w:val="006A0274"/>
    <w:rsid w:val="006A53D5"/>
    <w:rsid w:val="006A71C7"/>
    <w:rsid w:val="006B4DE1"/>
    <w:rsid w:val="006C01B5"/>
    <w:rsid w:val="006C5256"/>
    <w:rsid w:val="006D1FC5"/>
    <w:rsid w:val="006E0646"/>
    <w:rsid w:val="006E0D45"/>
    <w:rsid w:val="006E18F8"/>
    <w:rsid w:val="006E7236"/>
    <w:rsid w:val="006E7764"/>
    <w:rsid w:val="006F4499"/>
    <w:rsid w:val="0070708F"/>
    <w:rsid w:val="007152CB"/>
    <w:rsid w:val="00721700"/>
    <w:rsid w:val="007225AE"/>
    <w:rsid w:val="00725697"/>
    <w:rsid w:val="00731BAE"/>
    <w:rsid w:val="00733883"/>
    <w:rsid w:val="00733CB7"/>
    <w:rsid w:val="007409DA"/>
    <w:rsid w:val="00740BEF"/>
    <w:rsid w:val="007434B9"/>
    <w:rsid w:val="00746FF1"/>
    <w:rsid w:val="00747C7A"/>
    <w:rsid w:val="007660C4"/>
    <w:rsid w:val="0077372D"/>
    <w:rsid w:val="0077786E"/>
    <w:rsid w:val="0078269B"/>
    <w:rsid w:val="007827F5"/>
    <w:rsid w:val="0078605E"/>
    <w:rsid w:val="00786172"/>
    <w:rsid w:val="00786E27"/>
    <w:rsid w:val="00787EF8"/>
    <w:rsid w:val="007947FA"/>
    <w:rsid w:val="007A4FCA"/>
    <w:rsid w:val="007B2441"/>
    <w:rsid w:val="007B3E68"/>
    <w:rsid w:val="007C01B3"/>
    <w:rsid w:val="007C0C81"/>
    <w:rsid w:val="007C35E8"/>
    <w:rsid w:val="007C4779"/>
    <w:rsid w:val="007D0A7C"/>
    <w:rsid w:val="007D2753"/>
    <w:rsid w:val="007D5E47"/>
    <w:rsid w:val="007D5E7B"/>
    <w:rsid w:val="007D75FF"/>
    <w:rsid w:val="007D7E14"/>
    <w:rsid w:val="007E2D5D"/>
    <w:rsid w:val="007E5695"/>
    <w:rsid w:val="007E6855"/>
    <w:rsid w:val="007E776E"/>
    <w:rsid w:val="007E7BD4"/>
    <w:rsid w:val="007F39C4"/>
    <w:rsid w:val="008017D6"/>
    <w:rsid w:val="00804DC1"/>
    <w:rsid w:val="00810C73"/>
    <w:rsid w:val="00811E10"/>
    <w:rsid w:val="0081214E"/>
    <w:rsid w:val="008128C2"/>
    <w:rsid w:val="00813743"/>
    <w:rsid w:val="008177FA"/>
    <w:rsid w:val="008227C1"/>
    <w:rsid w:val="00824C34"/>
    <w:rsid w:val="00830F69"/>
    <w:rsid w:val="0083411B"/>
    <w:rsid w:val="00835836"/>
    <w:rsid w:val="00837F8C"/>
    <w:rsid w:val="00845463"/>
    <w:rsid w:val="00845705"/>
    <w:rsid w:val="00853745"/>
    <w:rsid w:val="0085402F"/>
    <w:rsid w:val="00855E24"/>
    <w:rsid w:val="00866580"/>
    <w:rsid w:val="008704EA"/>
    <w:rsid w:val="00875E8A"/>
    <w:rsid w:val="00880942"/>
    <w:rsid w:val="00880BEA"/>
    <w:rsid w:val="00890548"/>
    <w:rsid w:val="008964EB"/>
    <w:rsid w:val="0089707D"/>
    <w:rsid w:val="008A0B90"/>
    <w:rsid w:val="008A139D"/>
    <w:rsid w:val="008A27C9"/>
    <w:rsid w:val="008A59A0"/>
    <w:rsid w:val="008B39DB"/>
    <w:rsid w:val="008B5E18"/>
    <w:rsid w:val="008C1A8B"/>
    <w:rsid w:val="008C31A0"/>
    <w:rsid w:val="008C4267"/>
    <w:rsid w:val="008C489A"/>
    <w:rsid w:val="008C4BE1"/>
    <w:rsid w:val="008D1F5C"/>
    <w:rsid w:val="008D2790"/>
    <w:rsid w:val="008D35D6"/>
    <w:rsid w:val="008E43D2"/>
    <w:rsid w:val="008E4FF1"/>
    <w:rsid w:val="008E6E54"/>
    <w:rsid w:val="008F00BE"/>
    <w:rsid w:val="008F00F6"/>
    <w:rsid w:val="008F03F0"/>
    <w:rsid w:val="008F04B5"/>
    <w:rsid w:val="008F4486"/>
    <w:rsid w:val="00903AF7"/>
    <w:rsid w:val="00903F22"/>
    <w:rsid w:val="00910460"/>
    <w:rsid w:val="0091164A"/>
    <w:rsid w:val="009163F0"/>
    <w:rsid w:val="00922109"/>
    <w:rsid w:val="00927F3E"/>
    <w:rsid w:val="00932E78"/>
    <w:rsid w:val="00933C03"/>
    <w:rsid w:val="00935F07"/>
    <w:rsid w:val="00937746"/>
    <w:rsid w:val="00942AE4"/>
    <w:rsid w:val="009541B3"/>
    <w:rsid w:val="00966D1F"/>
    <w:rsid w:val="00974831"/>
    <w:rsid w:val="00976D64"/>
    <w:rsid w:val="00981855"/>
    <w:rsid w:val="00983A92"/>
    <w:rsid w:val="0099050A"/>
    <w:rsid w:val="009A1DA2"/>
    <w:rsid w:val="009A7C88"/>
    <w:rsid w:val="009B5E5C"/>
    <w:rsid w:val="009B6A38"/>
    <w:rsid w:val="009D525E"/>
    <w:rsid w:val="009E1248"/>
    <w:rsid w:val="009E14D3"/>
    <w:rsid w:val="009E4A47"/>
    <w:rsid w:val="009F031F"/>
    <w:rsid w:val="009F5EE0"/>
    <w:rsid w:val="009F7C69"/>
    <w:rsid w:val="00A02C21"/>
    <w:rsid w:val="00A1349E"/>
    <w:rsid w:val="00A144AC"/>
    <w:rsid w:val="00A15BEC"/>
    <w:rsid w:val="00A16017"/>
    <w:rsid w:val="00A226BD"/>
    <w:rsid w:val="00A31519"/>
    <w:rsid w:val="00A34D2E"/>
    <w:rsid w:val="00A36148"/>
    <w:rsid w:val="00A41134"/>
    <w:rsid w:val="00A42AB1"/>
    <w:rsid w:val="00A45348"/>
    <w:rsid w:val="00A46CBF"/>
    <w:rsid w:val="00A53632"/>
    <w:rsid w:val="00A57584"/>
    <w:rsid w:val="00A61375"/>
    <w:rsid w:val="00A66F96"/>
    <w:rsid w:val="00A75F75"/>
    <w:rsid w:val="00A77562"/>
    <w:rsid w:val="00A825B1"/>
    <w:rsid w:val="00A90269"/>
    <w:rsid w:val="00A92A11"/>
    <w:rsid w:val="00AA1ACD"/>
    <w:rsid w:val="00AA5AD4"/>
    <w:rsid w:val="00AB32E0"/>
    <w:rsid w:val="00AB435C"/>
    <w:rsid w:val="00AB73F5"/>
    <w:rsid w:val="00AC3382"/>
    <w:rsid w:val="00AC59A6"/>
    <w:rsid w:val="00AC5E86"/>
    <w:rsid w:val="00AD5010"/>
    <w:rsid w:val="00AE0E63"/>
    <w:rsid w:val="00AE3552"/>
    <w:rsid w:val="00AE651E"/>
    <w:rsid w:val="00AE727A"/>
    <w:rsid w:val="00AF6EC8"/>
    <w:rsid w:val="00AF6FBC"/>
    <w:rsid w:val="00AF781D"/>
    <w:rsid w:val="00B01037"/>
    <w:rsid w:val="00B01A39"/>
    <w:rsid w:val="00B03EC6"/>
    <w:rsid w:val="00B06C68"/>
    <w:rsid w:val="00B0771B"/>
    <w:rsid w:val="00B10647"/>
    <w:rsid w:val="00B149D3"/>
    <w:rsid w:val="00B15C42"/>
    <w:rsid w:val="00B17FD7"/>
    <w:rsid w:val="00B20303"/>
    <w:rsid w:val="00B22F80"/>
    <w:rsid w:val="00B25F57"/>
    <w:rsid w:val="00B369B9"/>
    <w:rsid w:val="00B40BA4"/>
    <w:rsid w:val="00B424FF"/>
    <w:rsid w:val="00B42FA1"/>
    <w:rsid w:val="00B44A70"/>
    <w:rsid w:val="00B514F2"/>
    <w:rsid w:val="00B55F90"/>
    <w:rsid w:val="00B566EC"/>
    <w:rsid w:val="00B71459"/>
    <w:rsid w:val="00B7192F"/>
    <w:rsid w:val="00B72356"/>
    <w:rsid w:val="00B77AF7"/>
    <w:rsid w:val="00B82C3C"/>
    <w:rsid w:val="00BA2642"/>
    <w:rsid w:val="00BA7834"/>
    <w:rsid w:val="00BC0DB9"/>
    <w:rsid w:val="00BC65AC"/>
    <w:rsid w:val="00BD10FD"/>
    <w:rsid w:val="00BD30F3"/>
    <w:rsid w:val="00BD5DCD"/>
    <w:rsid w:val="00BD646B"/>
    <w:rsid w:val="00BD7276"/>
    <w:rsid w:val="00BD7517"/>
    <w:rsid w:val="00BF5A67"/>
    <w:rsid w:val="00C01CA7"/>
    <w:rsid w:val="00C135FB"/>
    <w:rsid w:val="00C1584F"/>
    <w:rsid w:val="00C1777D"/>
    <w:rsid w:val="00C202EF"/>
    <w:rsid w:val="00C22D7B"/>
    <w:rsid w:val="00C2382A"/>
    <w:rsid w:val="00C26424"/>
    <w:rsid w:val="00C2750B"/>
    <w:rsid w:val="00C32792"/>
    <w:rsid w:val="00C35A38"/>
    <w:rsid w:val="00C36D33"/>
    <w:rsid w:val="00C36E82"/>
    <w:rsid w:val="00C46140"/>
    <w:rsid w:val="00C46D3E"/>
    <w:rsid w:val="00C5019D"/>
    <w:rsid w:val="00C53DEB"/>
    <w:rsid w:val="00C777BE"/>
    <w:rsid w:val="00C80E34"/>
    <w:rsid w:val="00C81CFB"/>
    <w:rsid w:val="00C82C9A"/>
    <w:rsid w:val="00C94814"/>
    <w:rsid w:val="00C95343"/>
    <w:rsid w:val="00CA4795"/>
    <w:rsid w:val="00CB2769"/>
    <w:rsid w:val="00CC043E"/>
    <w:rsid w:val="00CE03A5"/>
    <w:rsid w:val="00CE2F09"/>
    <w:rsid w:val="00CE6EC6"/>
    <w:rsid w:val="00CF3D24"/>
    <w:rsid w:val="00CF6D5A"/>
    <w:rsid w:val="00D011ED"/>
    <w:rsid w:val="00D012FA"/>
    <w:rsid w:val="00D01337"/>
    <w:rsid w:val="00D10079"/>
    <w:rsid w:val="00D21910"/>
    <w:rsid w:val="00D30582"/>
    <w:rsid w:val="00D32C1A"/>
    <w:rsid w:val="00D4235E"/>
    <w:rsid w:val="00D44079"/>
    <w:rsid w:val="00D45181"/>
    <w:rsid w:val="00D46060"/>
    <w:rsid w:val="00D51CA3"/>
    <w:rsid w:val="00D52274"/>
    <w:rsid w:val="00D52318"/>
    <w:rsid w:val="00D527E1"/>
    <w:rsid w:val="00D53960"/>
    <w:rsid w:val="00D55642"/>
    <w:rsid w:val="00D56190"/>
    <w:rsid w:val="00D63FC9"/>
    <w:rsid w:val="00D64EAD"/>
    <w:rsid w:val="00D709B2"/>
    <w:rsid w:val="00DA53AC"/>
    <w:rsid w:val="00DA76E9"/>
    <w:rsid w:val="00DA7A9F"/>
    <w:rsid w:val="00DB0820"/>
    <w:rsid w:val="00DB29B0"/>
    <w:rsid w:val="00DD0F6D"/>
    <w:rsid w:val="00DD14E2"/>
    <w:rsid w:val="00DD5E84"/>
    <w:rsid w:val="00DE1608"/>
    <w:rsid w:val="00DE4A1B"/>
    <w:rsid w:val="00DE4A90"/>
    <w:rsid w:val="00DE5398"/>
    <w:rsid w:val="00DE7C26"/>
    <w:rsid w:val="00DF11C1"/>
    <w:rsid w:val="00DF3198"/>
    <w:rsid w:val="00DF5894"/>
    <w:rsid w:val="00E00536"/>
    <w:rsid w:val="00E03B29"/>
    <w:rsid w:val="00E05E34"/>
    <w:rsid w:val="00E05FB7"/>
    <w:rsid w:val="00E06887"/>
    <w:rsid w:val="00E06E71"/>
    <w:rsid w:val="00E0759B"/>
    <w:rsid w:val="00E11B09"/>
    <w:rsid w:val="00E14AA2"/>
    <w:rsid w:val="00E15642"/>
    <w:rsid w:val="00E20A2E"/>
    <w:rsid w:val="00E336FF"/>
    <w:rsid w:val="00E36155"/>
    <w:rsid w:val="00E41271"/>
    <w:rsid w:val="00E45E01"/>
    <w:rsid w:val="00E52D2E"/>
    <w:rsid w:val="00E53C34"/>
    <w:rsid w:val="00E5585A"/>
    <w:rsid w:val="00E67E1C"/>
    <w:rsid w:val="00E70BEC"/>
    <w:rsid w:val="00E718F2"/>
    <w:rsid w:val="00E805B9"/>
    <w:rsid w:val="00E81F7B"/>
    <w:rsid w:val="00E903CD"/>
    <w:rsid w:val="00E914EB"/>
    <w:rsid w:val="00E95C98"/>
    <w:rsid w:val="00E95FDC"/>
    <w:rsid w:val="00E964C4"/>
    <w:rsid w:val="00E9714A"/>
    <w:rsid w:val="00EA5101"/>
    <w:rsid w:val="00EA61B5"/>
    <w:rsid w:val="00EB787A"/>
    <w:rsid w:val="00EC179D"/>
    <w:rsid w:val="00EC2B5D"/>
    <w:rsid w:val="00EC3419"/>
    <w:rsid w:val="00EC58B3"/>
    <w:rsid w:val="00EE1B93"/>
    <w:rsid w:val="00EE2D19"/>
    <w:rsid w:val="00EE699A"/>
    <w:rsid w:val="00EF4FA7"/>
    <w:rsid w:val="00F10067"/>
    <w:rsid w:val="00F16187"/>
    <w:rsid w:val="00F20433"/>
    <w:rsid w:val="00F22566"/>
    <w:rsid w:val="00F23D2A"/>
    <w:rsid w:val="00F24D49"/>
    <w:rsid w:val="00F3191A"/>
    <w:rsid w:val="00F33D50"/>
    <w:rsid w:val="00F4366B"/>
    <w:rsid w:val="00F522AD"/>
    <w:rsid w:val="00F541C4"/>
    <w:rsid w:val="00F57430"/>
    <w:rsid w:val="00F643F8"/>
    <w:rsid w:val="00F74177"/>
    <w:rsid w:val="00F81DE0"/>
    <w:rsid w:val="00F9061F"/>
    <w:rsid w:val="00F90F5D"/>
    <w:rsid w:val="00F935E2"/>
    <w:rsid w:val="00FA2913"/>
    <w:rsid w:val="00FA7D20"/>
    <w:rsid w:val="00FB5AA1"/>
    <w:rsid w:val="00FB6A38"/>
    <w:rsid w:val="00FC3ED6"/>
    <w:rsid w:val="00FD33DC"/>
    <w:rsid w:val="00FE7509"/>
    <w:rsid w:val="00FF0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E1248"/>
    <w:rPr>
      <w:rFonts w:ascii="VNI-Times" w:eastAsia="Times New Roman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">
    <w:name w:val="a"/>
    <w:rsid w:val="009E1248"/>
    <w:rPr>
      <w:rFonts w:ascii="Verdana" w:hAnsi="Verdana"/>
      <w:sz w:val="18"/>
      <w:szCs w:val="18"/>
      <w:lang w:val="en-US" w:eastAsia="en-US" w:bidi="ar-SA"/>
    </w:rPr>
  </w:style>
  <w:style w:type="table" w:styleId="TableGrid">
    <w:name w:val="Table Grid"/>
    <w:basedOn w:val="TableNormal"/>
    <w:rsid w:val="009E1248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9E1248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styleId="Header">
    <w:name w:val="header"/>
    <w:basedOn w:val="Normal"/>
    <w:link w:val="HeaderChar"/>
    <w:rsid w:val="008D35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D35D6"/>
    <w:rPr>
      <w:rFonts w:ascii="VNI-Times" w:eastAsia="Times New Roman" w:hAnsi="VNI-Times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8D35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D35D6"/>
    <w:rPr>
      <w:rFonts w:ascii="VNI-Times" w:eastAsia="Times New Roman" w:hAnsi="VNI-Times"/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9B5E5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D21910"/>
    <w:pPr>
      <w:spacing w:after="160" w:line="240" w:lineRule="exact"/>
      <w:ind w:firstLine="567"/>
    </w:pPr>
    <w:rPr>
      <w:rFonts w:ascii=".VnArial" w:hAnsi=".VnArial" w:cs=".VnArial"/>
      <w:sz w:val="20"/>
      <w:szCs w:val="20"/>
      <w:lang w:val="es-CO"/>
    </w:rPr>
  </w:style>
  <w:style w:type="paragraph" w:styleId="NoSpacing">
    <w:name w:val="No Spacing"/>
    <w:uiPriority w:val="1"/>
    <w:qFormat/>
    <w:rsid w:val="001E4E92"/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1E4E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E4E9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9A2871-CCB2-4334-AD25-43449B4E57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2</Pages>
  <Words>593</Words>
  <Characters>2267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>TRƯỜNG THPT BÌNH TÂN</vt:lpstr>
      <vt:lpstr>TRƯỜNG THPT BÌNH TÂN</vt:lpstr>
    </vt:vector>
  </TitlesOfParts>
  <Company>HOME</Company>
  <LinksUpToDate>false</LinksUpToDate>
  <CharactersWithSpaces>2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BÌNH TÂN</dc:title>
  <dc:creator>duyen</dc:creator>
  <cp:lastModifiedBy>WINDOWS 7</cp:lastModifiedBy>
  <cp:revision>225</cp:revision>
  <cp:lastPrinted>2016-03-12T09:13:00Z</cp:lastPrinted>
  <dcterms:created xsi:type="dcterms:W3CDTF">2014-10-11T15:13:00Z</dcterms:created>
  <dcterms:modified xsi:type="dcterms:W3CDTF">2016-05-23T00:55:00Z</dcterms:modified>
</cp:coreProperties>
</file>